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67" r:id="rId4"/>
    <p:sldId id="268" r:id="rId5"/>
    <p:sldId id="257" r:id="rId6"/>
    <p:sldId id="280" r:id="rId7"/>
    <p:sldId id="260" r:id="rId8"/>
    <p:sldId id="269" r:id="rId9"/>
    <p:sldId id="281" r:id="rId10"/>
    <p:sldId id="283" r:id="rId11"/>
    <p:sldId id="282" r:id="rId12"/>
    <p:sldId id="284" r:id="rId13"/>
    <p:sldId id="285" r:id="rId14"/>
    <p:sldId id="291" r:id="rId15"/>
    <p:sldId id="292" r:id="rId16"/>
    <p:sldId id="286" r:id="rId17"/>
    <p:sldId id="288" r:id="rId18"/>
    <p:sldId id="289" r:id="rId19"/>
    <p:sldId id="293" r:id="rId20"/>
    <p:sldId id="290" r:id="rId21"/>
    <p:sldId id="294" r:id="rId22"/>
    <p:sldId id="295" r:id="rId23"/>
    <p:sldId id="263" r:id="rId24"/>
    <p:sldId id="278" r:id="rId25"/>
    <p:sldId id="279" r:id="rId26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674" y="-3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19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295E282-A43C-44E2-84AE-E711CE7616E0}" emma:medium="tactile" emma:mode="ink">
          <msink:context xmlns:msink="http://schemas.microsoft.com/ink/2010/main" type="inkDrawing" rotatedBoundingBox="3440,15076 20219,14767 20224,15038 3445,15346" shapeName="Other">
            <msink:destinationLink direction="with" ref="{88BE0617-0D4E-4B3B-ACBE-CA5E04D66F5F}"/>
            <msink:destinationLink direction="with" ref="{DB5EBB31-2F7A-4E46-B1DC-BD3FFC545248}"/>
            <msink:destinationLink direction="with" ref="{7EA737D2-0CD8-46DD-86C0-4A9BD9474129}"/>
          </msink:context>
        </emma:interpretation>
      </emma:emma>
    </inkml:annotationXML>
    <inkml:trace contextRef="#ctx0" brushRef="#br0">74 201 155 0,'-21'8'86'16,"-4"-14"29"-16,25 24 12 16,-31-30-21-16,31 12-35 15,0 0-37-15,0 0-32 16,0 0-1-16,20 0-1 15,-1-8 1-15,5 1 0 16,7 7 1-16,0 0-1 16,6 0 0-16,-1 7-1 15,-1-7 0-15,6 9 2 0,6-3-2 16,5 5 1-16,6-11 0 16,4 4-1-16,4-4 1 15,-2 0 1-15,17 0-3 16,7 0 1-16,13 0 0 15,6 0 0-15,2 5 2 16,4-5-2-16,-4 9 1 16,0-9 3-16,-3 16-4 15,1-9 2-15,6 7-3 16,-4-6-1-16,17-8 2 16,-2 11 0-16,6-4 0 15,-2 4 2-15,-3-5-2 16,-2 10 2-16,7-1-2 0,-1 1 1 15,19-7-2-15,-1 2 2 16,7-11-2-16,-1 0 1 16,-1 7 0-16,-1-14 0 15,6 4-1-15,10-6 1 16,2-2 0-16,1 4 0 16,0-1 1-16,-3 1 0 15,5 0-1-15,5 3-1 16,5 4 1-16,3 0-1 15,-3 0 1-15,-1-11 0 16,-1 7 2-16,0-5-4 16,5 2 1-16,1-4 1 15,-3-1-2-15,-1-5 3 16,-8-3 0-16,6 7-1 0,5-3 0 16,0 7-1-16,-1-7 1 15,-10 0-1-15,-1 3 2 16,1 2-1-16,4-4 2 15,3 4-1-15,1 5-1 16,-5-6 1-16,-4 6-1 16,11 1 1-16,3-2 2 15,1 7-3-15,2-7 0 16,-6 7 0-16,-19-11-2 16,6 11 4-16,1-6-1 15,1-3 0-15,2 3 1 16,-6-1 2-16,-15 5-2 0,1-11 4 15,4 10-6 1,10-6 0-16,-2 2-7 0,-8 7 7 16,-7-11-6-16,-7 11 7 15,-3-7-1-15,4 7 0 16,3 0 3-16,1 0-3 16,-4 8 7-16,-2-8-6 15,-7 10 3-15,-1-10-4 16,4 0 0-16,2 0-1 15,2 0-4-15,-2-10 6 16,-4 3-7-16,-8 2 8 16,-1 5-2-16,-5-11 0 15,-1 11 1-15,-6 0-2 16,6 0 1-16,-4 0-2 0,-12 12 1 16,2-12 2-16,-11 10 5 15,-12-1-6-15,0-2 7 16,0-1-8-16,-5 1 1 15,0-2-5-15,-2-5 6 16,-8 11-6-16,4-11 5 16,-1 0 0-16,-3 0-1 15,-5 0 2-15,-4 7 0 16,-9-7-2-16,-10 6 1 16,0 3 0-16,-15-9 0 15,-4 4 1-15,-5-4-2 16,-19 0 1-16,18 13-1 15,-18-13 0-15,0 0-2 16,0 0-4-16,48-17-226 0,-30-17-24 16,7-23 24-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3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0A4CE19-A678-40BD-A2AE-0D648BF70419}" emma:medium="tactile" emma:mode="ink">
          <msink:context xmlns:msink="http://schemas.microsoft.com/ink/2010/main" type="inkDrawing" rotatedBoundingBox="10628,12927 11109,12101 11582,12377 11101,13202" semanticType="verticalRange" shapeName="Other"/>
        </emma:interpretation>
      </emma:emma>
    </inkml:annotationXML>
    <inkml:trace contextRef="#ctx0" brushRef="#br0">247 0 217 0,'0'0'59'0,"0"0"-21"16,0 0-11-16,0 18 8 15,0-18 19-15,33 35 20 16,-33-35-1-16,46 37-16 0,-46-37-23 15,48 35-26-15,-16-14-6 16,-1 0 1-16,2 0-3 16,-1-2 0-16,-3-2 0 15,-7 3-1-15,-2-2 1 16,-7 13 0-16,-2-5 0 16,-1 4 1-16,-10-1-2 15,7 1 1-15,-7 2-2 16,-10-6 3-16,-3 5-3 15,-5-8 3-15,-2 6 4 16,-7-1-9-16,-7 2 10 16,-1-3-11-16,-8 1 5 15,-3 0-2-15,1-3 2 16,-5-2 0-16,1-2 0 0,-1-2 1 16,9 7-1-16,1-4-1 15,12-3 2-15,0-2-2 16,10 6-2-16,-2-18-87 15,36 32-97-15,-11-9-56 16,-5-10 88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10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965484A-7924-421D-9D41-2979A9BCB7F7}" emma:medium="tactile" emma:mode="ink">
          <msink:context xmlns:msink="http://schemas.microsoft.com/ink/2010/main" type="writingRegion" rotatedBoundingBox="3851,9366 5569,12566 4728,13017 3010,9818"/>
        </emma:interpretation>
      </emma:emma>
    </inkml:annotationXML>
    <inkml:traceGroup>
      <inkml:annotationXML>
        <emma:emma xmlns:emma="http://www.w3.org/2003/04/emma" version="1.0">
          <emma:interpretation id="{F89F21FA-36C8-44DA-8B5D-BD1BB51C736C}" emma:medium="tactile" emma:mode="ink">
            <msink:context xmlns:msink="http://schemas.microsoft.com/ink/2010/main" type="paragraph" rotatedBoundingBox="3851,9366 5569,12566 4728,13017 3010,98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51BBE51-7FB3-4F31-8751-16F6DD14DA03}" emma:medium="tactile" emma:mode="ink">
              <msink:context xmlns:msink="http://schemas.microsoft.com/ink/2010/main" type="line" rotatedBoundingBox="3851,9366 5569,12566 4728,13017 3010,9818"/>
            </emma:interpretation>
          </emma:emma>
        </inkml:annotationXML>
        <inkml:traceGroup>
          <inkml:annotationXML>
            <emma:emma xmlns:emma="http://www.w3.org/2003/04/emma" version="1.0">
              <emma:interpretation id="{4DE40631-0B32-44A8-A26B-F9B43D5C667E}" emma:medium="tactile" emma:mode="ink">
                <msink:context xmlns:msink="http://schemas.microsoft.com/ink/2010/main" type="inkWord" rotatedBoundingBox="3851,9366 4749,11038 3908,11490 3010,9818"/>
              </emma:interpretation>
            </emma:emma>
          </inkml:annotationXML>
          <inkml:trace contextRef="#ctx0" brushRef="#br0">-4148-3495 146 0,'0'0'72'16,"0"0"-4"-16,-20 29 2 15,20 8-2-15,-10 9-9 16,27 31 2-16,-17-5-10 16,34 29-11-16,-5-18-13 15,14 8-9-15,1-5-10 16,-1-11-9-16,-5-13 5 0,4-15-7 15,-13-21 1-15,3-12 2 16,-3-14 1-16,3-14-1 16,-1-13 2-16,1-16 3 15,1-10-10-15,-2-8 10 16,1-8-9-16,-1 2 4 16,-4-2 5-16,-1-4-6 15,5 0 4-15,-7-2-5 16,5-1 2-16,-6 7-1 15,-3 8 1-15,-1 11 0 16,-6 14 0-16,-2 8 0 16,-6 9 0-16,-5 19-1 15,0 0 0-15,0 0 2 0,15 26-4 16,-15-26-101-16,12 53-86 16,-12-22-46-16,5 5 76 15</inkml:trace>
          <inkml:trace contextRef="#ctx0" brushRef="#br0" timeOffset="969.1307">-2891-2805 293 0,'-7'30'123'0,"-14"-13"-47"16,21 23-42-16,-17-2-26 15,2 11 1-15,-16-5 36 16,13 25 5-16,-29-7-5 16,16 21-7-16,-11-2-36 15,6 2 1-15,-2-7-2 16,5-4 1-16,2-16-2 15,-1-2-1-15,11-14-1 16,6-7 1-16,8 0-3 0,7-33-17 16,27 45-114-16,-27-45-90 15,26-7-31-15,1-7 172 16</inkml:trace>
          <inkml:trace contextRef="#ctx0" brushRef="#br0" timeOffset="668.1428">-3564-2798 111 0,'0'0'51'0,"0"0"-21"15,0 0-17-15,21-14-4 16,-21 14 4-16,27 19 18 0,-6 16 25 16,-6-9 23-16,23 28 15 15,-23-26-2-15,33 18-29 16,-22-24-22-16,16 2-26 16,-3-9-15-16,-2-10 1 15,-6-5 1-15,-1-21-59 16,15 26-88-16,-32-26-53 15,15 9-48-15,-2 12 191 16</inkml:trace>
        </inkml:traceGroup>
        <inkml:traceGroup>
          <inkml:annotationXML>
            <emma:emma xmlns:emma="http://www.w3.org/2003/04/emma" version="1.0">
              <emma:interpretation id="{CF7A6879-1266-49AD-8DE8-D93966A52020}" emma:medium="tactile" emma:mode="ink">
                <msink:context xmlns:msink="http://schemas.microsoft.com/ink/2010/main" type="inkWord" rotatedBoundingBox="4994,12451 5171,12779 5073,12832 4896,12503"/>
              </emma:interpretation>
            </emma:emma>
          </inkml:annotationXML>
          <inkml:trace contextRef="#ctx0" brushRef="#br0" timeOffset="7995.0542">-2316-780 103 0,'0'0'56'16,"0"0"-4"-16,0 0-12 15,0 0-8-15,0 0-3 16,0 0 3-16,0 0 5 16,0 0 24-16,0 0 10 15,0 21 5-15,-15-21-11 16,15 18-27-16,0-18-21 0,-10 27-11 15,10-5-4-15,-6 3-1 16,6-3-1-16,0 0 1 16,0-1-1-16,0-21 0 15,16 27 0-15,-16-27-1 16,0 0 0-16,19 16-2 16,-19-16 3-16,0 0-1 15,21 0 2-15,-21 0 1 16,0 0-2-16,0 0 0 15,21-16 0-15,-21 16-1 16,0 0 2-16,0 0-1 16,0 0 0-16,7-27 0 15,-7 27 0-15,0-29 0 0,0 29 2 16,10-24-3-16,-10 24 2 16,0 0-1-16,0 0 0 15,0 0 1-15,0 0-1 16,0 0 1-16,0 0 1 15,0 0-4-15,10 23 3 16,-10-23-1-16,0 22 0 16,5-4 3-16,-5 2 2 15,7 5-5-15,-7 0 5 16,0-25-53-16,38 50-139 16,-38-28-60-16,18-4-5 15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8.5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D8102B7-4C6C-4551-AE64-08555ACB4E7A}" emma:medium="tactile" emma:mode="ink">
          <msink:context xmlns:msink="http://schemas.microsoft.com/ink/2010/main" type="inkDrawing" rotatedBoundingBox="4962,12505 4999,8183 5104,8184 5068,12506" semanticType="verticalRange" shapeName="Other">
            <msink:sourceLink direction="with" ref="{005A4DA9-F71B-4D47-898E-0B5026AB78AE}"/>
            <msink:destinationLink direction="with" ref="{96D20B7A-ADD7-494A-86CA-C6C3E24C23E5}"/>
          </msink:context>
        </emma:interpretation>
      </emma:emma>
    </inkml:annotationXML>
    <inkml:trace contextRef="#ctx0" brushRef="#br0">68 4321 83 0,'0'0'58'15,"0"0"10"-15,0 0 9 16,0-33-1-16,0 33-5 16,-12-29-7-16,12 29 0 15,-8-47-2-15,15 27-12 16,-20-27-20-16,13 7-18 16,0-8-10-16,0 3-2 0,-7-10 5 15,7-3-4-15,0-10 2 16,0-1-3-16,0 2 2 15,0 2-4-15,0-4 3 16,7 1 1-16,-7 1-6 16,0-8 7-16,0 3-5 15,0-10 2-15,0-1 3 16,-9-12-4-16,9-8 5 16,-10 2-5-16,1-3 3 15,9 6-3-15,-12 11 3 16,12 5-4-16,0 6 5 15,0 5 1-15,0-2-9 16,0-1 9-16,8-5-7 16,-1 4 0-16,3 0 5 0,-10-15-4 15,8 3 4-15,-8-7-1 16,0 5 2-16,0 3-4 16,-10-3 3-16,10 6 2 15,-11 3-7-15,11 5 9 16,-7 6-7-16,7-3 1 15,0 5 3-15,0 4-4 16,7-2 3-16,-7 3-4 16,13 4 3-16,-3-1-2 15,-2 5 1-15,-1 2-1 16,-1 0 2-16,-6 0-3 16,5 8 4-16,-5-5-2 15,7 7 1-15,-7 2-1 0,6-1 0 16,-6 11-1-16,0-3-5 15,7 11 9-15,-7 3-10 16,0 19 11-16,0-28-4 16,0 28-2-16,7-16 3 15,-7 16-2-15,0 0 0 16,0-22 1-16,0 22 1 16,0 0-2-16,0-18 1 15,0 18-1-15,0 0 1 16,11-20 3-16,-11 20-4 15,0 0-2-15,0 0-1 16,0 0-3-16,0 0 3 0,0 0 2 16,-11 25-2-16,11-25 4 15,0 0-1-15,0 18 1 16,0-18-1-16,0 0 1 16,0 0-1-16,11 22-5 15,7 1-97-15,-18-23-76 16,0 23-34-16,0-23 2 15,-21 25 211-15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9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6D20B7A-ADD7-494A-86CA-C6C3E24C23E5}" emma:medium="tactile" emma:mode="ink">
          <msink:context xmlns:msink="http://schemas.microsoft.com/ink/2010/main" type="inkDrawing" rotatedBoundingBox="4461,8239 5938,8210 5949,8770 4473,8800" semanticType="callout" shapeName="Other">
            <msink:sourceLink direction="with" ref="{7D8102B7-4C6C-4551-AE64-08555ACB4E7A}"/>
          </msink:context>
        </emma:interpretation>
      </emma:emma>
    </inkml:annotationXML>
    <inkml:trace contextRef="#ctx0" brushRef="#br0">-2279-4931 173 0,'-22'-7'109'0,"22"7"5"16,0 0-2-16,-41-15-17 0,41 15-29 16,-27 8-30-16,27-8-22 15,-31 10-14-15,13 0-9 16,-4 8 5-16,-6 4-6 15,0 14 6-15,-10 8 4 16,-5 10 1-16,-3 8 1 16,-4 1 2-16,4-2 0 15,4-10-4-15,8-11 3 16,10-13-3-16,24-27 3 16,-19 16-2-16,19-16 2 15,21-36 0-15,4 0-3 16,13-14 2-16,5 3-3 15,3-9 3-15,6 3-2 0,-3-2 1 16,4 6-2-16,3-1 0 16,-6 11 5-16,1 5-9 15,0 1 8-15,-6 15-8 16,0 1 2-16,-6 17 0 16,-7 0 1-16,1 15-1 15,-5 2 1-15,-2 8 5 16,6 2-9-16,3 0 10 15,11 1-9-15,7 4 5 16,6-4 0-16,11 1 0 16,-2-7 0-16,-1 8-1 15,-4-4 1-15,-11 6-1 16,-9-4 2-16,-10 5-1 16,-4-4-1-16,-4 12-35 0,-25-41-131 15,18 50-69-15,-18-28-2 16,0-22 219-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4.9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05A4DA9-F71B-4D47-898E-0B5026AB78AE}" emma:medium="tactile" emma:mode="ink">
          <msink:context xmlns:msink="http://schemas.microsoft.com/ink/2010/main" type="writingRegion" rotatedBoundingBox="7305,13227 8754,13227 8754,14402 7305,14402">
            <msink:destinationLink direction="with" ref="{7D8102B7-4C6C-4551-AE64-08555ACB4E7A}"/>
          </msink:context>
        </emma:interpretation>
      </emma:emma>
    </inkml:annotationXML>
    <inkml:traceGroup>
      <inkml:annotationXML>
        <emma:emma xmlns:emma="http://www.w3.org/2003/04/emma" version="1.0">
          <emma:interpretation id="{AEBD3EEF-EF00-4460-ADBF-05659B644B05}" emma:medium="tactile" emma:mode="ink">
            <msink:context xmlns:msink="http://schemas.microsoft.com/ink/2010/main" type="paragraph" rotatedBoundingBox="7305,13227 8754,13227 8754,14402 7305,144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5F1B23-F579-44B2-97E5-905CCC679BB2}" emma:medium="tactile" emma:mode="ink">
              <msink:context xmlns:msink="http://schemas.microsoft.com/ink/2010/main" type="line" rotatedBoundingBox="7305,13227 8754,13227 8754,14402 7305,14402"/>
            </emma:interpretation>
          </emma:emma>
        </inkml:annotationXML>
        <inkml:traceGroup>
          <inkml:annotationXML>
            <emma:emma xmlns:emma="http://www.w3.org/2003/04/emma" version="1.0">
              <emma:interpretation id="{DAB8A7D6-8A4B-4E82-B009-D4E08DB411C4}" emma:medium="tactile" emma:mode="ink">
                <msink:context xmlns:msink="http://schemas.microsoft.com/ink/2010/main" type="inkWord" rotatedBoundingBox="7305,13227 8754,13227 8754,14402 7305,14402"/>
              </emma:interpretation>
            </emma:emma>
          </inkml:annotationXML>
          <inkml:trace contextRef="#ctx0" brushRef="#br0">27 122 233 0,'0'0'81'0,"0"0"-26"15,0 0-23-15,0 0-12 16,0 0-3-16,-19 20 2 16,19 7 6-16,-10-5 7 15,16 26 17-15,-16-6-7 0,20 23-3 16,-10 1-11-16,22 4-29 15,-1 5 6-15,9-8-8 16,0-3 1-16,1-12 2 16,4-13-1-16,-4-6 1 15,-7-14 0-15,-3-11-2 16,2-8 0-16,-1-9 1 16,4-10 1-16,-3-13-1 15,2-5 2-15,2-10-1 16,4-2 0-16,-1-11 5 15,-4 3-9-15,4 1 8 16,-10 2-5-16,1 1 2 16,1 8 0-16,-1 3-2 0,1 2-1 15,1 9 1-15,-3-4 3 16,3 2-3-16,-2 3 3 16,-1 9-3-16,-1-3 1 15,-3 5 0-15,2 1 0 16,-5 1 0-16,-13 17-1 15,19-15 0-15,-19 15-19 16,0 0-84-16,0 23-76 16,0-4-48-16,0-19 93 15</inkml:trace>
          <inkml:trace contextRef="#ctx0" brushRef="#br0" timeOffset="663.0777">929 649 154 0,'13'24'106'0,"5"24"25"15,-18-29-13-15,38 29-28 16,-26-16-35-16,29 14-44 15,-9-2-11-15,7 5 1 16,-2 0-3-16,4-2 2 16,2-3 0-16,-2-10-2 15,1-8 2-15,-13-26-66 16,18 12-117-16,-19-17-61 16,-15-28 75-16</inkml:trace>
          <inkml:trace contextRef="#ctx0" brushRef="#br0" timeOffset="402.3679">1147 435 242 0,'0'0'42'0,"0"0"-18"15,0 0-7-15,0 31 3 16,-12-9 15-16,3 12 7 0,-23-11 18 16,21 30 10-16,-31-16-14 15,21 23-17-15,-22-5-17 16,5 6-19-16,0-6-1 15,5-11-1-15,4-9-2 16,8-11 0-16,8-7-33 16,-12-31-56-16,25 14-58 15,-12-26-33-15,12-2 0 16,0 28 142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2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0567102-952C-4EA9-BF6D-58B6655AF769}" emma:medium="tactile" emma:mode="ink">
          <msink:context xmlns:msink="http://schemas.microsoft.com/ink/2010/main" type="inkDrawing" rotatedBoundingBox="14802,10535 19682,13258 19236,14058 14356,11334" semanticType="callout" shapeName="Other">
            <msink:sourceLink direction="to" ref="{A5DAB5F3-3424-465E-B481-15AFC618DCF8}"/>
            <msink:sourceLink direction="from" ref="{492EA7EC-191C-4D6E-A278-C7A9DF590409}"/>
          </msink:context>
        </emma:interpretation>
      </emma:emma>
    </inkml:annotationXML>
    <inkml:trace contextRef="#ctx0" brushRef="#br0">84 70 57 0,'0'0'31'16,"-23"5"1"-16,23-5 1 15,0 0 0-15,0 0-2 16,0 0-2-16,0 0-4 0,0 0-4 15,-20-16-2-15,20 16-4 16,0 0-1-16,0 0-2 16,0 0 0-16,0 0 1 15,-17-20 7-15,17 20 8 16,0 0 7-16,0 0 9 16,-18-18 6-16,18 18 2 15,0 0-9-15,0 0-14 16,0 0-14-16,0 0-15 15,0 0-2-15,0 0 2 16,0 0-2-16,-6-21 1 16,6 21 1-16,0 0 0 15,0 0 1-15,0 0-1 16,0 0 0-16,10-16-1 0,-10 16 2 16,0 0-2-16,0 0 1 15,0 0 1-15,21-12-2 16,-21 12 1-16,0 0-1 15,18 0 0-15,-18 0 2 16,0 0-1-16,23 12-1 16,-23-12 1-16,0 0-1 15,12 16 2-15,-12-16-1 16,0 0 0-16,15 23 0 16,-15-23 1-16,20 17-2 15,-20-17 2-15,24 24-1 16,-24-24-1-16,32 28 0 15,-32-28 0-15,31 28 0 0,-11-11 1 16,3 0-1-16,0 1 1 16,6 9 0-16,-3-7 1 15,2 1-1-15,4-2 0 16,-4-1 0-16,-4 4 0 16,5-4 0-16,-5 1-1 15,5-3 1-15,-3-3-1 16,2 3 1-16,5-2 0 15,0 3-1-15,0-5 3 16,4 5-3-16,-1 0 1 16,2-5 0-16,-3 10 1 15,5-4-1-15,1 2 1 16,-1 5-4-16,8-2 4 16,1 0-2-16,-3 0 1 0,1-6 0 15,1 6-1-15,1-2 8 16,-4-2-8-16,1 7 8 15,4-2-13-15,-1-2 6 16,1 3-4-16,6 1 3 16,-3-3 4-16,0 4-4 15,2 0 3-15,-2 5-4 16,1-5 2-16,7 5 0 16,-3 2 0-16,5-4 1 15,2 3-1-15,-8 0 0 16,1-1 0-16,-5 5-1 15,-1-13 2-15,-3 10-2 0,-3 0 1 16,4 6-1-16,-4-1 0 16,6-3 0-16,1 0 2 15,-4-3-3-15,-1 2 3 16,8-1-2-16,-1-1 2 16,-1 3-1-16,1-4 0 15,0 2-1-15,4-3 2 16,-3 2-2-16,2-3-3 15,-5 2 10-15,-2 2-10 16,-3-4 8-16,4-2-3 16,-3 0-1-16,-4-4 0 15,5-1-1-15,-4 0 1 16,0 3-1-16,4-7 3 0,-2 5-3 16,0 2 2-16,-5-2-1 15,-2-2-1-15,4 7 0 16,-4-6 2-16,5-1-2 15,1 7 2-15,-1-4 0 16,0 4-1-16,7-2 0 16,-5 2 1-16,-5-2-2 15,7-3 1-15,-11 0-1 16,-2 0 2-16,1-2-2 16,-7 5 1-16,-1-5-1 15,-4 2 1-15,1 1 0 16,-6-3 0-16,-1 1 0 15,-3-2 0-15,-7-2 0 16,-10-19 1-16,23 32-1 16,-23-32 0-16,20 30-2 0,-20-30 2 15,11 22 1-15,-11-22-1 16,0 18 0-16,0-18 1 16,0 0-3-16,0 0 1 15,0 0-111-15,0 0-116 16,-23-36 3-16,-5-4 112 15</inkml:trace>
    <inkml:trace contextRef="#ctx0" brushRef="#br0" timeOffset="1216.4176">4584 2144 98 0,'-10'-32'57'16,"10"32"5"-16,0-20 0 16,0 20 10-16,0 0 13 15,-5-33 11-15,26 44-18 16,-21-11-20-16,17 7-27 0,-17-7-29 15,28 32 1-15,-13-9-1 16,5 10 0-16,-2 7-2 16,-3 2 1-16,5 5-3 15,1 3 0-15,6-11 1 16,-3 1 1-16,3-5-1 16,-2-8 1-16,-6 2 1 15,3 1 0-15,-9-7 1 16,0 2 0-16,-13 2-1 15,0-6 0-15,0 2-2 16,-16-5 1-16,-2-1 0 16,-5-1 0-16,-16-9 0 15,-4 3 0-15,-8-10-1 16,-3 0 2-16,-1 0-2 16,-1-8 2-16,1 1-1 0,2 3 0 15,2 4 1-15,1-9-2 16,6 9 2-16,1 0-2 15,-3 0-1-15,7 11 3 16,6-4-2-16,5 4 1 16,8 6 1-16,2-8-4 15,18-9 1-15,-21 18-28 16,39 14-103-16,-38-32-78 16,20 0-34-16,22 22 160 15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5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1D90590-9AB4-4897-BEAE-88F87DE4582C}" emma:medium="tactile" emma:mode="ink">
          <msink:context xmlns:msink="http://schemas.microsoft.com/ink/2010/main" type="writingRegion" rotatedBoundingBox="16384,13477 18248,13477 18248,14306 16384,14306"/>
        </emma:interpretation>
      </emma:emma>
    </inkml:annotationXML>
    <inkml:traceGroup>
      <inkml:annotationXML>
        <emma:emma xmlns:emma="http://www.w3.org/2003/04/emma" version="1.0">
          <emma:interpretation id="{1B4A396F-033B-4739-A47F-96070FB27B32}" emma:medium="tactile" emma:mode="ink">
            <msink:context xmlns:msink="http://schemas.microsoft.com/ink/2010/main" type="paragraph" rotatedBoundingBox="16384,13477 18248,13477 18248,14306 16384,143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209FF4-8B8F-4DB2-9B5C-3329A40BC959}" emma:medium="tactile" emma:mode="ink">
              <msink:context xmlns:msink="http://schemas.microsoft.com/ink/2010/main" type="line" rotatedBoundingBox="16384,13477 18248,13477 18248,14306 16384,14306"/>
            </emma:interpretation>
          </emma:emma>
        </inkml:annotationXML>
        <inkml:traceGroup>
          <inkml:annotationXML>
            <emma:emma xmlns:emma="http://www.w3.org/2003/04/emma" version="1.0">
              <emma:interpretation id="{A5DAB5F3-3424-465E-B481-15AFC618DCF8}" emma:medium="tactile" emma:mode="ink">
                <msink:context xmlns:msink="http://schemas.microsoft.com/ink/2010/main" type="inkWord" rotatedBoundingBox="16384,13477 18248,13477 18248,14306 16384,14306">
                  <msink:destinationLink direction="to" ref="{40567102-952C-4EA9-BF6D-58B6655AF769}"/>
                </msink:context>
              </emma:interpretation>
            </emma:emma>
          </inkml:annotationXML>
          <inkml:trace contextRef="#ctx0" brushRef="#br0">188 23 172 0,'-18'-8'82'15,"18"8"12"-15,-43-19 8 16,43 19 10-16,-23 0-25 16,23 0-29-16,0 0-30 15,-27 24-26-15,27-24-3 16,-15 34 2-16,4-17-1 15,-1 7 0-15,4 6 0 0,-9 7 1 16,17 0-3-16,-5-4 4 16,-3 9 2-16,8 0-8 15,0 5 8-15,10 10-8 16,0-10 1-16,5 2 2 16,1 0-1-16,6-5 0 15,13 3 1-15,-7-9-1 16,5-2-1-16,0-8 2 15,0-5-2-15,7-8 1 16,3-6-1-16,-9-9 0 16,8 0-1-16,-6-13 1 15,1 2 0-15,-4-5 0 16,0-9 2-16,-5-4-3 0,-3-3 5 16,1-4-3-16,-3 0 5 15,-1-1-2-15,-2 1 0 16,-9-3 0-16,1 0-1 15,-1 3 0-15,-2-6 1 16,0-2 4-16,0 4-8 16,-9 2 8-16,5 7-8 15,-5 8 2-15,6 1 3 16,-6 4-1-16,0 1 0 16,0 17 0-16,0-29 0 15,0 29 0-15,0-21 0 16,0 21 0-16,0 0 1 15,0 0 0-15,0 0-2 0,0 0 2 16,0 0-2-16,0 0 0 16,12 23 1-16,-12-23-1 15,0 0-1-15,8 17 1 16,-8-17 1-16,0 0-2 16,17 17 2-16,-17-17-1 15,0 0 1-15,16 20 4 16,-16-20-4-16,0 42 1 15,0-15 3-15,0 6-11 16,0 16 11-16,12 0-9 16,-6 4 2-16,1 1 3 15,3-4-4-15,0-7 3 16,8 1-2-16,-3-6 2 16,-5-14-1-16,-10-24 0 0,16 25-2 15,-16-25-2-15,0 0 1 16,20 0 1-16,-20 0 0 15,0 0 5-15,0 0-1 16,0 0-1-16,0 0-6 16,-10-24-71-16,37 37-110 15,-27-13-45-15,28-31 29 16</inkml:trace>
          <inkml:trace contextRef="#ctx0" brushRef="#br0" timeOffset="703.2261">1690 329 174 0,'0'0'54'15,"0"0"0"-15,0 0 16 16,-20 0 17-16,28 32 19 15,-34-32-18-15,26 28-32 16,-22-8-25-16,7 12-28 16,-11 9-2-16,1 6 0 15,-5-1-2-15,0 7 2 16,4-3-6-16,-4-7 5 16,10-2-3-16,2-16 0 15,18-25-2-15,0 0-19 16,-6 16-56-16,-11-54-64 0,34 13-50 15,-17-12-13-15,0-27 147 16</inkml:trace>
          <inkml:trace contextRef="#ctx0" brushRef="#br0" timeOffset="937.126">1417 243 92 0,'0'29'67'0,"5"-7"14"16,8 13 13-16,-13-13 27 16,31 37-18-16,-31-26-24 15,38 32-32-15,-14-12-44 16,7-5-2-16,9 8-5 0,-1-9 2 16,4-1-2-16,-3-17-12 15,13 9-97-15,-25-38-83 16,2 0-50-16,3-9 139 15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8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6823020-5F65-4DB7-ACEE-5D92A2F2E521}" emma:medium="tactile" emma:mode="ink">
          <msink:context xmlns:msink="http://schemas.microsoft.com/ink/2010/main" type="inkDrawing" rotatedBoundingBox="14382,10578 17353,6867 17934,7333 14963,11043" semanticType="callout" shapeName="Other">
            <msink:sourceLink direction="from" ref="{492EA7EC-191C-4D6E-A278-C7A9DF590409}"/>
            <msink:sourceLink direction="to" ref="{492EA7EC-191C-4D6E-A278-C7A9DF590409}"/>
          </msink:context>
        </emma:interpretation>
      </emma:emma>
    </inkml:annotationXML>
    <inkml:trace contextRef="#ctx0" brushRef="#br0">-12 3712 166 0,'0'0'125'0,"-8"-21"28"16,8 21-27-16,0 0-36 15,0 0-39-15,0 0-45 16,0 0-7-16,0 0 1 0,22-27 0 15,-22 27 0-15,13-35 0 16,-2 14 1-16,3-4 0 16,1-8 1-16,3 0-2 15,2-4 0-15,1-3 4 16,6 1-10-16,2-5 11 16,11 3-9-16,1 1 5 15,-6 0 0-15,6 0 0 16,-1-4 1-16,-4 2-3 15,4 4 3-15,-2-9-1 16,2 0 0-16,1-4-2 16,7-2 3-16,0-2-2 15,7-1 1-15,4 7 2 0,-3-1-2 16,2 9 0-16,-10-3 1 16,0 8-4-16,-3-2 4 15,0-2-3-15,-2-1 2 16,-2-5 3-16,-1-4-8 15,-6-4 9-15,6-8-9 16,1 7 4-16,-8-10 3 16,2 3-3-16,-7 3 5 15,2-8-6-15,0 6 3 16,-2-1-1-16,2 2-1 16,3 8 0-16,-2 2 1 15,1 3-1-15,-1 6 1 16,0-2-1-16,-2 2 1 0,-3 2-1 15,2 2 1-15,-3-3 2 16,6-6-8-16,4 4 8 16,-5-3-9-16,1 4 6 15,1 1 2-15,-1 3-2 16,-1 2 1-16,0 6-1 16,-2-2 0-16,-2 0 0 15,2 2 1-15,4-8-1 16,1-1 1-16,2-5-4 15,4-3 3-15,-4-1-2 16,3 3 2-16,-2-2-1 16,-4 5 1-16,-1 1-1 15,-1-4 3-15,-2 10-4 16,-1-2 2-16,-1 5-2 0,-1 1 2 16,-2 6-1-16,0 0 0 15,-3 2 0-15,0-1-2 16,-5 4 1-16,1 3 0 15,-16 16 0-15,23-29 0 16,-13 12 4-16,-1-5-9 16,-1-1 8-16,2 4-8 15,-4-1 6-15,3 2 1 16,1 1 1-16,3 0-1 16,3-1 0-16,-16 18 0 15,33-26-1-15,-33 26 0 16,0 0 0-16,24-14-1 0,-24 14 0 15,0 0-1-15,0 18 1 16,-12 9-10-16,-28-22-131 16,32 39-69-16,-28-6-20 15,9 1 126-15</inkml:trace>
    <inkml:trace contextRef="#ctx0" brushRef="#br0" timeOffset="601.1935">2411 145 149 0,'0'0'124'15,"-7"27"22"-15,-17-38-19 16,24 11-31-16,0 0-43 15,0 0-40-15,0 0-11 16,0 0-2-16,0 0 1 16,0 0-1-16,0 0 0 15,0 0-1-15,11-17 0 0,11 17 0 16,7-12-7-16,11 5 8 16,11-6-6-16,6 4 5 15,7-7 4-15,6 3-4 16,-1 2 3-16,-4-1-1 15,-8 6 0-15,-10 6 0 16,-16 0-1-16,-4 5 1 16,-27-5 0-16,24 37 0 15,-24-3 6-15,-8 8-9 16,-3 9 7-16,-8 5-7 16,3 1 0-16,-2-1 4 15,-4 1-4-15,1-3 2 0,-2-1-2 16,1-4 1-16,2-4-3 15,-3-19-102-15,23 23-117 16,-10-5-27-16,0-6 127 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30.3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63916EA-C553-40FA-9EA2-1A8FA75D1B81}" emma:medium="tactile" emma:mode="ink">
          <msink:context xmlns:msink="http://schemas.microsoft.com/ink/2010/main" type="writingRegion" rotatedBoundingBox="15700,9680 16730,9680 16730,11016 15700,11016"/>
        </emma:interpretation>
      </emma:emma>
    </inkml:annotationXML>
    <inkml:traceGroup>
      <inkml:annotationXML>
        <emma:emma xmlns:emma="http://www.w3.org/2003/04/emma" version="1.0">
          <emma:interpretation id="{AFEEDF6F-B5A6-48A9-AFDB-60EB6B215D4C}" emma:medium="tactile" emma:mode="ink">
            <msink:context xmlns:msink="http://schemas.microsoft.com/ink/2010/main" type="paragraph" rotatedBoundingBox="15700,9680 16730,9680 16730,11016 15700,11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6F94B27-7152-496C-B213-F58B340E2449}" emma:medium="tactile" emma:mode="ink">
              <msink:context xmlns:msink="http://schemas.microsoft.com/ink/2010/main" type="line" rotatedBoundingBox="15700,9680 16730,9680 16730,11016 15700,11016"/>
            </emma:interpretation>
          </emma:emma>
        </inkml:annotationXML>
        <inkml:traceGroup>
          <inkml:annotationXML>
            <emma:emma xmlns:emma="http://www.w3.org/2003/04/emma" version="1.0">
              <emma:interpretation id="{492EA7EC-191C-4D6E-A278-C7A9DF590409}" emma:medium="tactile" emma:mode="ink">
                <msink:context xmlns:msink="http://schemas.microsoft.com/ink/2010/main" type="inkWord" rotatedBoundingBox="15700,9680 16730,9680 16730,11016 15700,11016">
                  <msink:destinationLink direction="from" ref="{40567102-952C-4EA9-BF6D-58B6655AF769}"/>
                  <msink:destinationLink direction="from" ref="{E6823020-5F65-4DB7-ACEE-5D92A2F2E521}"/>
                  <msink:destinationLink direction="to" ref="{E6823020-5F65-4DB7-ACEE-5D92A2F2E521}"/>
                </msink:context>
              </emma:interpretation>
            </emma:emma>
          </inkml:annotationXML>
          <inkml:trace contextRef="#ctx0" brushRef="#br0">120 151 161 0,'-6'-20'117'15,"6"20"24"-15,-9-19-15 16,9 19-32-16,0 0-41 16,0 0-44-16,0 0-9 15,0 0 0-15,0 0-1 16,0 0 1-16,-13 19 1 16,13-19-1-16,-20 38 2 15,9-14-1-15,-4 10-2 0,0 5 2 16,2 2-2-16,3 10 1 15,2 0-1-15,8 1 1 16,0-2-3-16,8-8 3 16,5 2-2-16,5-8 1 15,4-7-1-15,3-7 1 16,3-8 1-16,1-14 0 16,5 0 1-16,0-16-1 15,3-11 0-15,-1-2 0 16,-1-6 1-16,-1-3-2 15,-5-2 4-15,-3 4-3 16,-3-8 2-16,-1 2 0 16,-6-7-1-16,1-2-1 15,-2-2 2-15,0 6-3 0,-2-4 3 16,-3 13-2-16,1 5 1 16,-2 6-2-16,-3 4 2 15,-6 23-1-15,5-19-1 16,-5 19 2-16,0 0-2 15,0 0-1-15,0 0-1 16,-10 19 1-16,10 17-68 16,-16-29-93-16,21 29-71 15,-5 1 3-15,-17-7 231 16</inkml:trace>
          <inkml:trace contextRef="#ctx0" brushRef="#br0" timeOffset="486.611">529 615 200 0,'0'0'122'16,"0"0"17"-16,0 0-33 16,0 0-25-16,0 0-37 15,21 25-42-15,-6-3-1 16,8 0 0-16,0 9-2 16,6-5 1-16,7-2-2 15,2-2 1-15,0 0 7 16,2-5-7-16,-2-10 6 0,-7-7-5 15,1 0-1-15,-9-15-33 16,16 23-85-16,-39-34-60 16,25 17-37-16,-25 9 63 15</inkml:trace>
          <inkml:trace contextRef="#ctx0" brushRef="#br0" timeOffset="774.0327">1030 646 333 0,'-22'0'156'0,"27"36"-36"15,-34-27-51-15,19 20-59 0,-14 9-3 16,-2 9-6-16,-10 1 5 16,-1 6-9-16,-6-3 3 15,4 4 1-15,-1-1-4 16,5-8 4-16,10 1-1 15,1-7 1-15,10-8-1 16,4-5-1-16,10-4 0 16,0-23 0-16,17 20-1 15,-17-20 0-15,40 34-123 16,-40-34-111-16,28-8-18 16,-7-2 177-1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16.4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7F33FEFB-BC13-431A-BA7E-E42FBC09DF07}" emma:medium="tactile" emma:mode="ink">
          <msink:context xmlns:msink="http://schemas.microsoft.com/ink/2010/main" type="inkDrawing" rotatedBoundingBox="2711,16100 20770,16150 20769,16587 2710,16537" shapeName="Other"/>
        </emma:interpretation>
      </emma:emma>
    </inkml:annotationXML>
    <inkml:trace contextRef="#ctx0" brushRef="#br0">-14 274 67 0,'0'21'17'16,"0"-21"-3"-16,0 17 5 15,0-17 11-15,0 0 18 16,0 0 10-16,20 0 15 16,0 0 8-16,-17-17 4 15,26 27-15-15,-29-10-21 16,41 0-25-16,-20 0-20 16,4 0-3-16,7-7 0 15,4 7 1-15,5 0-2 0,2 0 0 16,4-3 1-16,-3 3-1 15,9-12 2-15,3 12 0 16,9 0-1-16,4 0-1 16,4 0 1-16,3-5 0 15,2-4 1-15,1 3 0 16,7-4 0-16,7-1-1 16,0-4-1-16,6 4 0 15,7-2 0-15,6 4 1 16,2 1-1-16,2-3 0 15,-4 3 1-15,-6 3 0 16,7-5-1-16,-4 10-1 16,0-3 1-16,3-5-1 0,-6 8 1 15,8 0 1-15,5-8-2 16,4 8 2-16,-3 0-1 16,0 8-1-16,-11 0 3 15,3 5-4-15,1-5 3 16,7 8 0-16,3 0-3 15,9-8 4-15,-5 7-2 16,6-6 1-16,-9-1 0 16,0-5-1-16,-2 4-1 15,2 1 1-15,0-2 0 16,7 7 4-16,6-10-5 16,0 11 1-16,2-10 0 15,-7-4-1-15,-4 7 4 0,-1-7-2 16,2 0-3-16,8 0 2 15,6 7-1-15,0-7 1 16,0 0 2-16,-4 0-3 16,-4 9 2-16,-1-9-1 15,8 22-1-15,2-16 2 16,2 6-2-16,-2 0 2 16,-2-12-1-16,0 11-1 15,-3-11 0-15,0 0 1 16,10 0-1-16,1 0 2 15,2 0 0-15,-1 0-1 16,-12 0 3-16,-4 0-1 16,4 0-3-16,0-6 2 0,13 13-4 15,-1 0 2-15,-2-1 2 16,-1 4 0-16,-9-10 0 16,5 0 0-16,0 0 0 15,12 0 2-15,4 0-1 16,5 0 1-16,-4 0 0 15,-4 0-4-15,-5 8 2 16,2-8 2-16,13 0-2 16,5 0 2-16,-4 0 1 15,6 0-3-15,-10-8 2 16,3 8 0-16,2-7-1 16,6 7 1-16,3-9 1 15,-1 9-3-15,-3-7 1 16,-4 7 1-16,-6 0-1 0,3-6-1 15,3 6 1-15,1 0-2 16,6-6 2-16,-7 6 2 16,-5-17-3-16,2 5 2 15,0 1-3-15,0 11 1 16,-3-10 0-16,-5 10 2 16,-5 0-1-16,1 0 2 15,6 0-1-15,4-7 1 16,-3-4-1-16,-8 2-1 15,-10 1-2-15,-4 8 1 16,-6-11 0-16,2 11-1 16,-2-16 2-16,-4 6-3 15,-9 10 1-15,-5-8 1 0,-14 8-1 16,-6 0 1-16,-6 0 0 16,-6 0 1-16,-10 0-1 15,-1 0-1-15,-10 0 1 16,-4 0 2-16,-11 0 6 15,-3 8 15-15,-20-8 1 16,6 0-4-16,-31 0-3 16,22-6-12-16,-22 6 5 15,0 0 2-15,0 0 3 16,-18-5-2-16,1-3-6 16,-23-5-6-16,1 19-175 15,-32-66-109-15,14 4-15 16,-27-55 115-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2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8BE0617-0D4E-4B3B-ACBE-CA5E04D66F5F}" emma:medium="tactile" emma:mode="ink">
          <msink:context xmlns:msink="http://schemas.microsoft.com/ink/2010/main" type="inkDrawing" rotatedBoundingBox="6243,5957 20571,14697 20386,14999 6058,6260" semanticType="callout" shapeName="Other">
            <msink:sourceLink direction="with" ref="{E295E282-A43C-44E2-84AE-E711CE7616E0}"/>
            <msink:sourceLink direction="with" ref="{D856FD28-7E98-4AB3-996A-D64B8F13D569}"/>
          </msink:context>
        </emma:interpretation>
      </emma:emma>
    </inkml:annotationXML>
    <inkml:trace contextRef="#ctx0" brushRef="#br0">0-6 114 0,'0'0'46'0,"0"0"-10"16,30-6 7-16,-30 6 25 16,33 13 29-16,-33-13 21 15,31 11-18-15,-31-11-33 16,48 26-41-16,-16-5-24 16,2 6-7-16,8 5 5 15,9 4 1-15,17 6 0 16,8 2 0-16,8-1-2 15,6 6 3-15,-6-2-3 16,4 6 2-16,4 2-2 16,-1 8 3-16,3-1-5 15,7 6 5-15,0-6-3 16,3 7 2-16,14-6-2 0,-3 6 2 16,8 2 5-16,-4 1-9 15,-3 0 9-15,-1-1-8 16,-5 0 2-16,12 0 2 15,5 7-3-15,2 0 3 16,7 13-2-16,-5 1 1 16,-2-2-2-16,-7-3 3 15,4-2-4-15,1-5 4 16,0-1 3-16,15-4-7 16,2-1 6-16,0 0-5 15,-3 1 0-15,-12 8 3 16,0-3-4-16,0 8 4 15,6 3-4-15,14-6 4 0,3-2-1 16,-1-10 0-16,-2 1-2 16,-15-4 2-16,1 3 1 15,-1 0-6-15,-2-1 7 16,4 6-5-16,0 1 1 16,-1 8 3-16,-7 2-4 15,-9 4 3-15,-5-2-2 16,-2 3 3-16,2-6-3 15,5-5 3-15,5-1-4 16,4-7-2-16,1 1 8 16,-5-3-7-16,-7-1 9 15,-3 1-5-15,-10 0-3 16,2-1 4-16,-3 3-5 0,-4-4 4 16,17 7-1-16,-4 4 1 15,2-4-4-15,2-3 4 16,-5-3-3-16,-5-2 3 15,0-5 3-15,-1 3-7 16,0-10 8-16,-1 3-10 16,-2 3 4-16,4-8 2 15,0 3-1-15,5-2 1 16,-7 4 0-16,-5-10 1 16,-6 2-3-16,-2-1 2 15,-9 0-4-15,3 5 4 16,1-2-1-16,-12 3 1 15,4-2-4-15,-4-1 4 0,1 1-3 16,1-5 2-16,0 1 5 16,-3 1-9-16,-1-7 9 15,4 7-8-15,1-5 4 16,0 2 0-16,-1-7-1 16,0 7 1-16,-3-5-2 15,0 6 2-15,5 1-4 16,-1-7 4-16,-6 2-1 15,11-9 0-15,-15-2 0 16,4-2 0-16,1-6-1 16,-10 0 2-16,1-5-1 15,-3 7 2-15,-7-7-3 16,3 4 1-16,-3-2-1 16,-5-4 1-16,5 0 0 0,-2-2 0 15,-1 5 0-15,1-5 0 16,3 7 0-16,-1-7 0 15,2 2 3-15,-1-2-2 16,-6-2-2-16,-3 3 3 16,-4 0-1-16,-4 3-5 15,2 3 9-15,-4-2-11 16,2-4 5-16,-3 0 2 16,1-1-3-16,3 3 4 15,-3-5-3-15,4-1 2 16,0 8-1-16,-1-6 0 15,0 4-2-15,3 0 3 16,-5 1-3-16,4 6 3 16,-4-5-1-16,-4 5 0 0,4-8 1 15,-3 6-1-15,9 2 0 16,-1-5 1-16,4 6-2 16,1-4 1-16,-5-1-1 15,6-3 2-15,-9 1-2 16,3 6 2-16,-1-8-1 15,-6 3-1-15,-1-1 0 16,-4-6 1-16,4 4 0 16,-4-5 0-16,4 0 0 15,2 1 1-15,-3 3-4 16,-1-4 4-16,-1-1-4 16,-2 1 2-16,-2-6 1 0,1 2-1 15,-6 1 2-15,-1-11-2 16,2 7 0-16,-4-9 1 15,2 7-1-15,0-7 2 16,-1 4-1-16,0-4-1 16,-3 0 0-16,-16 0 0 15,30 7 1-15,-30-7 1 16,0 0-1-16,21 0 1 16,-21 0-1-16,0 0 0 15,0 0 0-15,0 0 0 16,0 0 2-16,0 0-2 15,0 0 2-15,-26 12-2 16,26-12 0-16,-18 13 0 0,18-13-1 16,0 0 1-16,-18 8 0 15,18-8 0-15,0 0 1 16,-20 12 0-16,20-12-1 16,-22 15 1-16,22-15 1 15,-33 19-1-15,10-11-2 16,3 5 1-16,-1-8-3 15,-8-1 3-15,6-4-1 16,-6 10 2-16,-4-10 1 16,1-5-1-16,-6 5-1 15,-2-9-1-15,1 9-2 16,-6-12-2-16,25 12-183 16,-23-31-53-16,8-5 0 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24.9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6151651-0B50-4A73-8A18-0AA9EF38F113}" emma:medium="tactile" emma:mode="ink">
          <msink:context xmlns:msink="http://schemas.microsoft.com/ink/2010/main" type="inkDrawing" rotatedBoundingBox="16419,10035 16729,15060 15966,15107 15657,10082" semanticType="callout" shapeName="Other">
            <msink:sourceLink direction="to" ref="{35852168-4A69-4EDE-8FF2-EA1B6A8C393B}"/>
          </msink:context>
        </emma:interpretation>
      </emma:emma>
    </inkml:annotationXML>
    <inkml:trace contextRef="#ctx0" brushRef="#br0">20 2 44 0,'7'-18'24'0,"-7"18"-1"16,0 0-1-16,0 0 5 15,0 0 8-15,0 0 14 16,0 0 12-16,-17-17 5 15,17 17 0-15,0 0-8 16,0 18-4-16,0-18-6 16,0 22-1-16,0-22-12 15,-5 36-12-15,5-8-13 0,0 2-7 16,0 5-4-16,0 10 3 16,0-1-3-16,0 8 2 15,9 11 2-15,-3 4-7 16,3 8 7-16,-9 11-7 15,10 6 1-15,-6 6 4 16,6 18-4-16,4 8 4 16,-3 7-4-16,2 7 5 15,-1 3 1-15,5 3-6 16,-4-3 7-16,0 4-6 16,0-3 0-16,5-4 5 15,-4 2-6-15,4-11 5 16,-5-5 2-16,-3-11-4 0,2-4 4 15,-3 0-6-15,3 1 1 16,-2 2 4-16,-10 3-3 16,7-1 4-16,-7-1-4 15,-9-7 5-15,9-2 0 16,-10 0-4-16,4-9 6 16,-4 2-4-16,-3-7 3 15,13 6 2-15,-9 4-3 16,9-5-1-16,12-4-5 15,-2-8 4-15,1-8-5 16,3-6 4-16,-3-3-4 16,2-7-3-16,2-3 7 15,-8-10-9-15,6-11 8 16,-13-10-3-16,0-25 0 0,0 33 3 16,0-33 0-16,0 0-1 15,-13 21 0-15,13-21 0 16,0 0-1-16,0 0 1 15,0 0-2-15,-18 10-2 16,18-10-61-16,-17-23-66 16,17 23-50-16,-5-26-21 15,5-2 52-15,0 28 150 16</inkml:trace>
    <inkml:trace contextRef="#ctx0" brushRef="#br0" timeOffset="343.7546">121 4700 259 0,'0'31'100'0,"-8"-11"-32"16,15 15-30-16,-7-2-26 15,14 7-13-15,-2-4 22 16,16 5 24-16,-21-24 20 15,32 17 0-15,-39-34-23 16,50 8-27-16,-19-17-11 16,1-9-3-16,3-19 0 15,3-10 5-15,5-11-10 16,0-3 9-16,5-8-9 16,1 5 3-16,-6 0 3 0,-1 8-3 15,-8 3 2-15,-7 10-4 16,-2 11 0-16,-16-16-80 15,31 43-119-15,-22-19-46 16,5 6 48-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35.3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1A3E4E80-93DA-4F9D-A2BF-4AE5898C9350}" emma:medium="tactile" emma:mode="ink">
          <msink:context xmlns:msink="http://schemas.microsoft.com/ink/2010/main" type="writingRegion" rotatedBoundingBox="9214,8151 19946,7252 20163,9850 9431,10748"/>
        </emma:interpretation>
      </emma:emma>
    </inkml:annotationXML>
    <inkml:traceGroup>
      <inkml:annotationXML>
        <emma:emma xmlns:emma="http://www.w3.org/2003/04/emma" version="1.0">
          <emma:interpretation id="{9440A9F8-5826-4A80-9B07-8221C2BC4FDC}" emma:medium="tactile" emma:mode="ink">
            <msink:context xmlns:msink="http://schemas.microsoft.com/ink/2010/main" type="paragraph" rotatedBoundingBox="9214,8151 19946,7252 20163,9850 9431,107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9C8888-22A4-40BF-8614-1A86DA25CB5A}" emma:medium="tactile" emma:mode="ink">
              <msink:context xmlns:msink="http://schemas.microsoft.com/ink/2010/main" type="line" rotatedBoundingBox="9214,8151 19946,7252 20163,9850 9431,10748"/>
            </emma:interpretation>
          </emma:emma>
        </inkml:annotationXML>
        <inkml:traceGroup>
          <inkml:annotationXML>
            <emma:emma xmlns:emma="http://www.w3.org/2003/04/emma" version="1.0">
              <emma:interpretation id="{103F4AA6-017D-4D2D-94B6-3EC6F2F5E620}" emma:medium="tactile" emma:mode="ink">
                <msink:context xmlns:msink="http://schemas.microsoft.com/ink/2010/main" type="inkWord" rotatedBoundingBox="15071,7660 19946,7252 20163,9850 15289,10258">
                  <msink:destinationLink direction="with" ref="{A385EA57-7FCF-4D33-8D89-F8C1C29E2F29}"/>
                </msink:context>
              </emma:interpretation>
            </emma:emma>
          </inkml:annotationXML>
          <inkml:trace contextRef="#ctx0" brushRef="#br0">-85-161 92 0,'0'0'36'0,"-16"-17"8"16,16 17 18-16,0 0 11 15,0-30 1-15,0 30-7 16,0 0-11-16,0 0-20 0,0 0-12 15,0 0-13-15,0 0-11 16,15 29 0-16,-15-29-1 16,8 22 3-16,-8-22-1 15,17 12 0-15,-17-12 1 16,23 0 0-16,-23 0-1 16,18-12 1-16,-18 12-1 15,20-7-1-15,-20 7 1 16,0 0 0-16,18-10-1 15,-18 10 0-15,0 0 0 16,0 0 0-16,0 0 0 16,0 0 0-16,0 0-1 15,0 0 1-15,0 22-1 0,0-22 1 16,0 0 1-16,18 20 0 16,-18-20 0-16,0 0 0 15,0 0-1-15,0 0-1 16,18 0 1-16,-18 0-1 15,0 0-1-15,0 0-1 16,0 0-70-16,0 0-94 0,0 0-57 16,0 0 105-16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27.2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C5E5C99-08F4-44A2-A8BB-F9E0CBA9760D}" emma:medium="tactile" emma:mode="ink">
          <msink:context xmlns:msink="http://schemas.microsoft.com/ink/2010/main" type="writingRegion" rotatedBoundingBox="15255,13109 20848,11699 21401,13893 15808,15303"/>
        </emma:interpretation>
      </emma:emma>
    </inkml:annotationXML>
    <inkml:traceGroup>
      <inkml:annotationXML>
        <emma:emma xmlns:emma="http://www.w3.org/2003/04/emma" version="1.0">
          <emma:interpretation id="{2F2DD65D-DDD1-4BCE-9945-09D3DB20D1C4}" emma:medium="tactile" emma:mode="ink">
            <msink:context xmlns:msink="http://schemas.microsoft.com/ink/2010/main" type="paragraph" rotatedBoundingBox="15255,13109 20848,11699 21401,13893 15808,153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361FB7-D193-4294-95DE-2E5FDA0E3F20}" emma:medium="tactile" emma:mode="ink">
              <msink:context xmlns:msink="http://schemas.microsoft.com/ink/2010/main" type="line" rotatedBoundingBox="15255,13109 20848,11699 21401,13893 15808,15303"/>
            </emma:interpretation>
          </emma:emma>
        </inkml:annotationXML>
        <inkml:traceGroup>
          <inkml:annotationXML>
            <emma:emma xmlns:emma="http://www.w3.org/2003/04/emma" version="1.0">
              <emma:interpretation id="{35852168-4A69-4EDE-8FF2-EA1B6A8C393B}" emma:medium="tactile" emma:mode="ink">
                <msink:context xmlns:msink="http://schemas.microsoft.com/ink/2010/main" type="inkWord" rotatedBoundingBox="15642,14646 15967,14564 16133,15221 15808,15303">
                  <msink:destinationLink direction="to" ref="{D6151651-0B50-4A73-8A18-0AA9EF38F113}"/>
                </msink:context>
              </emma:interpretation>
            </emma:emma>
          </inkml:annotationXML>
          <inkml:trace contextRef="#ctx0" brushRef="#br0">-172 4574 185 0,'0'0'80'0,"0"0"15"15,-23-31 23-15,45 53-9 16,-22-22-28-16,18 5-30 0,-5 17-45 16,14 6-5-16,4 12-1 15,9 12-4-15,4 5 7 16,4 4-60-16,29 28-98 15,-28-20-66-15,9-3-41 16,5-1 232-16</inkml:trace>
        </inkml:traceGroup>
        <inkml:traceGroup>
          <inkml:annotationXML>
            <emma:emma xmlns:emma="http://www.w3.org/2003/04/emma" version="1.0">
              <emma:interpretation id="{D3C18CBE-56B7-4400-8841-B98DCD376F87}" emma:medium="tactile" emma:mode="ink">
                <msink:context xmlns:msink="http://schemas.microsoft.com/ink/2010/main" type="inkWord" rotatedBoundingBox="17270,12601 20848,11699 21343,13662 17764,14564"/>
              </emma:interpretation>
            </emma:emma>
          </inkml:annotationXML>
          <inkml:trace contextRef="#ctx0" brushRef="#br0" timeOffset="5422.3123">3862 2505 313 0,'-8'29'111'0,"-19"-22"-55"16,16 21-21-16,-13-10-11 15,10 4-10-15,-18-4 5 16,12 7-7-16,-18 2-5 15,2 1-5-15,-9 6 1 16,-3 6-1-16,-5-4 0 16,4 7 1-16,2-3-3 15,6-3 2-15,11-2-3 16,14-6 2-16,9-2 3 16,17 1 8-16,12-11 4 0,17 15 4 15,3-11-4-15,15 9-6 16,1-5-6-16,10 1-2 15,-2-5-2-15,5-3 0 16,5 1 0-16,-3-11 1 16,7 3-4-16,-22-25-109 15,23 30-80-15,-17-8-70 16,-14-16 141-16</inkml:trace>
          <inkml:trace contextRef="#ctx0" brushRef="#br0" timeOffset="6485.5943">5097 2225 541 0,'-6'24'91'0,"-18"-12"-90"15,6 13-1-15,-2 7-1 16,-3 19 0-16,-2 16 5 16,-4 23-8-16,-3 16 6 15,-7 15-4-15,4 5-2 16,-10 4 6-16,-3 8-4 16,-1-6 5-1,-11-4-1-15,9-12 7 16,0-6-47-16,-9-30-129 15,20-17-81-15,20-6 60 16</inkml:trace>
          <inkml:trace contextRef="#ctx0" brushRef="#br0" timeOffset="5970.9185">4778 2656 445 0,'0'0'152'0,"-60"-12"-70"0,60 12-62 16,-43 0-21-16,12 12 0 16,0-3 1-16,-1 5-1 15,1 10 0-15,1 9 2 16,7 3-2-16,3 13 2 15,12 8-2-15,8 5 2 16,21 7-2-16,11 1 4 16,6-8-4-16,10-9 1 15,5-9-2-15,6-14 1 16,9-12 1-16,3-18-1 16,5-12 1-16,-1-13 0 15,-6-17-1-15,-6-15 1 16,-7-10 2-16,-11-9-2 0,-10-5 3 15,-11 9-3-15,-24-1 3 16,-9 4 2-16,-15 0-8 16,-16 13 9-16,-9 3-9 15,-11 15 2-15,-14 7 3 16,-9 12-4-16,-4 19-11 16,-8 19-1-16,3 21 1 15,-9-6-109-15,25 19-121 16,8 16-8-16,0-12 203 15</inkml:trace>
          <inkml:trace contextRef="#ctx0" brushRef="#br0" timeOffset="-1107.1289">1497 2588 598 0,'0'0'119'0,"0"0"-82"15,-20 0-37-15,20 0-3 0,0 18-5 16,9 3 4-16,-1 20 0 16,2 21 2-16,1 17 2 15,11 15-2-15,1 9 1 16,12-6-1-16,3-7 4 16,3-13 0-16,-5-17 2 15,-6-24-2-15,-5-19-2 16,-4-17-1-16,-2-20-4 15,4-20 4-15,-3-18-1 16,-7-19 4-16,0-11-3 16,-8-5 4-16,5 4-3 15,0-4 2-15,-2 9 2 16,4 8-9-16,-2 5 7 0,5 16-8 16,3 6 5-1,-3 9 2-15,4 9-2 16,-7 0 3-16,3 12-5 15,-15 19 3-15,20-24-19 16,6 45-110-16,-26-21-74 16,0 0-55-16,7 37 139 15</inkml:trace>
          <inkml:trace contextRef="#ctx0" brushRef="#br0" timeOffset="-550.8567">2881 2992 702 0,'-39'54'23'0,"-19"14"-24"15,-2 10 4-15,4-2-4 16,0 9 3-16,-2-10-2 16,7-2 3-16,-2-7 4 15,6 0-9-15,8-12 7 16,4-16-54-16,22 18-113 16,-24-31-62-16,14 7-42 0,-5 9 226 15</inkml:trace>
          <inkml:trace contextRef="#ctx0" brushRef="#br0" timeOffset="-785.2368">2185 2854 536 0,'-36'-21'119'15,"36"21"-57"-15,0 0-40 16,-10 26-20-16,10-26-3 16,18 30 1-16,3-5-1 15,8 1 1-15,15 6-5 0,6-6 2 16,11 3-9-16,-3-23-18 16,28 29-61-16,-35-51-62 15,45 24-51-15,-18-16-28 16,-25-35 223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19.9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A385EA57-7FCF-4D33-8D89-F8C1C29E2F29}" emma:medium="tactile" emma:mode="ink">
          <msink:context xmlns:msink="http://schemas.microsoft.com/ink/2010/main" type="inkDrawing" rotatedBoundingBox="14031,9112 17242,8304 17865,10776 14654,11585" semanticType="enclosure" shapeName="Other">
            <msink:sourceLink direction="with" ref="{103F4AA6-017D-4D2D-94B6-3EC6F2F5E620}"/>
          </msink:context>
        </emma:interpretation>
      </emma:emma>
    </inkml:annotationXML>
    <inkml:trace contextRef="#ctx0" brushRef="#br0">1045-856 139 0,'0'-17'94'0,"-5"1"11"15,5 16 8-15,-10-23 0 16,10 23-31-16,0 0-30 16,0 0-22-16,-16-26-29 15,16 26 0-15,-19-31 0 16,19 31 0-16,-31-36 1 15,31 36-2-15,-25-35 2 16,12 16-2-16,-5-4 2 16,-2-1-3-16,-3 1 2 15,-9-1-1-15,1-3 1 16,-9 2-1-16,-3 0 2 16,2 1-2-16,-9 6 1 0,2-4-1 15,-5 5 0-15,-1 0-1 16,1-1 1-16,2 7-1 15,-4-2 2-15,-1 0-2 16,-7 6 2-16,-4 7-1 16,2-11 0-16,2 11 1 15,-1 9-2-15,-5-5 1 16,1 9 0-16,-7-2-2 16,6 7 0-16,-2 7 2 15,-4 4-1-15,9 5 0 16,-3 6 0-16,6 2 1 15,2-1-1-15,4 5 2 0,3-1-1 16,-6-5 1-16,2 9-3 16,1-1 2-16,0 1-3 15,6 5 4-15,2 7 2 16,-4-1-6-16,3 2 7 16,-3 7-9-16,5-4 3 15,2 2 3-15,9 5-1 16,13 2 1-16,0 5-2 15,15 2 3-15,9-2-6 16,0 6 6-16,14-5-3 16,5-8 2-16,9 5 3 15,5-7-4-15,11 0 6 16,3-5-8-16,4-6 4 16,4-1 1-16,4-9 0 0,4 1 3 15,1-10-5-15,9 3 2 16,0-6-3-16,5-1 1 15,-4-1-1-15,1-6 1 16,7 3-1-16,4-9-1 16,15 4 0-16,-2-7-1 15,6 0-2-15,-6-7 0 16,3-1-4-16,-1-6 3 16,1-6 0-16,4 0 2 15,-2-11 2-15,2-7 1 16,10-4 1-16,-2-10-1 15,-3-6 3-15,-1-10-4 16,-10-6 4-16,4-6-3 0,-10-5 2 16,0 0-2-16,-1-5 2 15,-15 1 2-15,-4-2-8 16,-10-4 8-16,-12 1-7 16,-11-8 1-16,-9 0 5 15,-14-4-5-15,-12-10 4 16,-6 0-2-16,-11 2 1 15,-9-2-4-15,-16 6 6 16,-4 1-3-16,-25-4 4 16,-1 7 7-16,-15-11-7 15,-13 8 4-15,-5-4-7 16,-12 6-1-16,-11 9 0 16,-16 7-1-16,-11 17 3 0,-6 11-3 15,1 9 1-15,7 6 0 16,6 5-1-16,10 8 0 15,-2 15-2-15,5 10-4 16,20 54-113-16,-19 4-121 16,31 36-8-16,3 3 107 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21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DACE231-C58D-4C78-9B01-5888548A8969}" emma:medium="tactile" emma:mode="ink">
          <msink:context xmlns:msink="http://schemas.microsoft.com/ink/2010/main" type="inkDrawing" rotatedBoundingBox="5429,11156 7376,7802 8150,8251 6202,11605" semanticType="callout" shapeName="Other">
            <msink:sourceLink direction="with" ref="{6AD2A7E8-18A5-4664-9E26-91630B454318}"/>
            <msink:sourceLink direction="with" ref="{FF492098-67AB-4E95-B975-12FDF9E1918D}"/>
          </msink:context>
        </emma:interpretation>
      </emma:emma>
    </inkml:annotationXML>
    <inkml:trace contextRef="#ctx0" brushRef="#br0">2206 13 165 0,'-18'0'106'16,"18"0"13"-16,0 0 4 15,-44-16-16-15,44 16-24 16,-22 0-35-16,22 0-23 16,-21 3-23-16,-1-3-1 15,-4 7 1-15,1-7-1 0,-5 11 0 16,-1 2 0-16,-4-4 6 15,-8 8-10-15,-5 0 10 16,-2 0-9-16,-3 5 3 16,-3 6 0-16,0-3-1 15,1 8 0-15,-6-3 0 16,3 1 1-16,-1 2-2 16,-1 4 2-16,4 0-1 15,1 3 1-15,-4 1-3 16,4 4 3-16,1-5-1 15,-1 9 1-15,2-2-1 16,2 3 0-16,8 4-1 16,-7-3 1-16,7 4-1 15,-1-7 2-15,1 6-2 16,-5-2 2-16,3 2 3 0,10 7-8 16,-4-7 8-16,7 2-8 15,3 6 3-15,4 0 4 16,-2 7-3-16,6 6 3 15,-2 10-4-15,3-5 3 16,3 7-4-16,-3-8 2 16,1-5-2-16,0-1 3 15,5-2-3-15,-5 2 3 16,4 0 2-16,-4-1-6 16,-1 1 7-16,0 1-7 15,-2-6 1-15,3-5 3 16,-3 1-2-16,2-1 2 15,4-1-2-15,-1 2 3 0,6-2-4 16,-1-5 3-16,5-6-2 16,7-1 2-16,0-2 0 15,9-3 0-15,1-2-2 16,3-5 1-16,3-4-3 16,4-2 4-16,2-15-3 15,-6 1 0-15,6-11 0 16,-22-7-3-16,28 0 0 15,-28 0 0-15,20-25-2 16,-15 4 1-16,-5 21-66 16,-5-65-96-16,18 39-58 15,-21-19-27-15,1-1 209 0</inkml:trace>
    <inkml:trace contextRef="#ctx0" brushRef="#br0" timeOffset="412.2742">-205 2766 194 0,'0'0'69'16,"0"0"-30"-16,20 18-16 15,-20-18-10-15,27 34 6 0,-27-34 29 16,44 59 38-16,-44-59 17 16,47 56-14-16,-34-34-30 15,27 17-37-15,-9-5-20 16,4-4 0-16,3-8-3 16,-2-5 0-16,2-17-1 15,-6 0 0-15,-6-11-1 16,2-11 1-16,4-5 3 15,-1-16-2-15,0-7 5 16,1-8-5-16,1-8 1 16,-3-1-1-16,1-4 1 15,-8 9-1-15,-1 8 1 16,-2 12-4-16,-6 26-81 16,-28-19-136-16,14 35-36 0,-27-18 66 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22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A87EEF1-A7E5-44D5-9BE9-B5D2074CCCFE}" emma:medium="tactile" emma:mode="ink">
          <msink:context xmlns:msink="http://schemas.microsoft.com/ink/2010/main" type="writingRegion" rotatedBoundingBox="4001,8622 5200,8622 5200,9484 4001,9484"/>
        </emma:interpretation>
      </emma:emma>
    </inkml:annotationXML>
    <inkml:traceGroup>
      <inkml:annotationXML>
        <emma:emma xmlns:emma="http://www.w3.org/2003/04/emma" version="1.0">
          <emma:interpretation id="{3AEAD263-C5B2-406F-92BA-FB27683FEED3}" emma:medium="tactile" emma:mode="ink">
            <msink:context xmlns:msink="http://schemas.microsoft.com/ink/2010/main" type="paragraph" rotatedBoundingBox="4001,8622 5200,8622 5200,9484 4001,94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B08D4F-3BC3-41CA-A425-1EEF5E881CF4}" emma:medium="tactile" emma:mode="ink">
              <msink:context xmlns:msink="http://schemas.microsoft.com/ink/2010/main" type="line" rotatedBoundingBox="4001,8622 5200,8622 5200,9484 4001,9484"/>
            </emma:interpretation>
          </emma:emma>
        </inkml:annotationXML>
        <inkml:traceGroup>
          <inkml:annotationXML>
            <emma:emma xmlns:emma="http://www.w3.org/2003/04/emma" version="1.0">
              <emma:interpretation id="{6C83A4E0-802F-4E34-8B72-753D86CB18CA}" emma:medium="tactile" emma:mode="ink">
                <msink:context xmlns:msink="http://schemas.microsoft.com/ink/2010/main" type="inkWord" rotatedBoundingBox="4001,8622 5200,8622 5200,9484 4001,9484"/>
              </emma:interpretation>
            </emma:emma>
          </inkml:annotationXML>
          <inkml:trace contextRef="#ctx0" brushRef="#br0">173 321 14 0,'0'0'23'0,"0"-24"20"15,0 24 29-15,0 0 28 0,-20-30 14 16,20 47 5-16,-29-33-12 16,29 48-32-16,-25-28-30 15,17 26-23-15,-9-8-22 16,2 6 1-16,-1 2-2 15,4 5 2-15,-1 2-1 16,5 4 2-16,-1 9-3 16,9-3 3-16,0 0 2 15,17 3-8-15,3-9 12 16,6-5-11-16,2-12 6 16,7-4 1-16,-2-9 1 15,8-11-1-15,-4-13 1 16,1-10-2-16,-2-3 0 0,1-5 5 15,-4-3-13-15,-2-5 11 16,-4 9-11-16,-4 2 3 16,-3 1 4-16,-9 10-3 15,-11 17 1-15,13-23-1 16,-13 23-1-16,0 0 0 16,7 18 0-16,-7-18 2 15,10 34-1-15,0-15 2 16,6 2-2-16,6 5 3 15,4 2 3-15,11 2-10 16,1-6 11-16,5 1-10 16,3-14 5-16,0-11 1 15,-3 0 1-15,2-7-1 16,1-7-1-16,-1-15 6 0,-2-8-9 16,0-6 6-16,-5-11-7 15,-7-4 3-15,-4-5 1 16,-7-1-1-16,-9-5 2 15,-11-9-2-15,0 2 1 16,-23 5-2-16,-5 9 0 16,-10 18-3-16,-2 19 0 15,-13 12 0-15,2 28-3 16,-23-3-178-16,27 50-66 16,-11-9-5-16,-3-2 181 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3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AD2A7E8-18A5-4664-9E26-91630B454318}" emma:medium="tactile" emma:mode="ink">
          <msink:context xmlns:msink="http://schemas.microsoft.com/ink/2010/main" type="inkDrawing" rotatedBoundingBox="8835,10358 15486,10368 15485,10538 8834,10528" shapeName="Other">
            <msink:destinationLink direction="with" ref="{DDACE231-C58D-4C78-9B01-5888548A8969}"/>
          </msink:context>
        </emma:interpretation>
      </emma:emma>
    </inkml:annotationXML>
    <inkml:trace contextRef="#ctx0" brushRef="#br0">84 103 121 0,'0'0'58'15,"-18"8"6"-15,18-8 29 16,0 0 0-16,-30 0-10 16,30 0-19-16,0 0-47 15,-19 13-16-15,19-13-2 0,0 0 1 16,-17 6 1-16,17-6-1 16,0 0 0-16,0 0 1 15,0-19-3-15,0 19 2 16,25-27-4-16,-7 14 4 15,-1 2-2-15,2 5 2 16,1 6 0-16,-3 0-1 16,1 0 0-16,4 0 2 15,6 0-1-15,-2 0 3 16,2 0-3-16,5 0 1 16,7 4-1-16,-2-4-1 15,5 13 5-15,5-5-3 0,8 3 4 16,7-1-6-16,-2-10 2 15,10 6-2-15,12-6 1 16,1 0 0-16,14-8 0 16,-1 8 0-16,4 0 1 15,5-4-1-15,-8 4 0 16,4 0 0-16,4 0 0 16,2-9-1-16,4 0-2 15,4-7 3-15,5 0-4 16,3-3 5-16,3 2-1 15,-1 10 1-15,-9 7-1 16,-1 0 0-16,-10 7-1 16,1 8 1-16,1 1-1 15,2 0 0-15,3 1 7 16,4 6-5-16,2-7 3 0,-8 0-2 16,2-5-3-16,-3-3 3 15,1-2-2-15,2 7-4 16,6-13 5-16,0 9-7 15,10-9 7-15,0-7 3 16,-5 3-4-16,-5-9 5 16,-5-3-5-16,-3-2 0 15,-9-3-6-15,4-2 6 16,3 3-5-16,-1 2 5 16,6 7 1-16,-5 5-1 15,-10 6 0-15,-5 0-1 16,-1 0 2-16,-7 0-1 0,-5 0 0 15,-3 3 2-15,-10-3-3 16,-9 12 2-16,2-5-1 16,-4 2-1-16,0 3 6 15,-9 4-5-15,2-4 4 16,-9 0-5-16,-6 0 0 16,-8-3 1-16,-11-2 2 15,-16-7-2-15,18 10 1 16,-18-10-1-16,0 0-3 15,0 0 1-15,-30 0 0 16,9 0-1-16,-1 0 0 16,-7-17-47-16,29 17-100 15,-45 16-62-15,5-23 31 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0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0668237-F549-4FE2-9E38-6F38B52EDEEC}" emma:medium="tactile" emma:mode="ink">
          <msink:context xmlns:msink="http://schemas.microsoft.com/ink/2010/main" type="writingRegion" rotatedBoundingBox="7569,10504 8125,10377 8249,10921 7693,11048"/>
        </emma:interpretation>
      </emma:emma>
    </inkml:annotationXML>
    <inkml:traceGroup>
      <inkml:annotationXML>
        <emma:emma xmlns:emma="http://www.w3.org/2003/04/emma" version="1.0">
          <emma:interpretation id="{C4EC0E33-E9F9-4942-9B77-26FA4BA24241}" emma:medium="tactile" emma:mode="ink">
            <msink:context xmlns:msink="http://schemas.microsoft.com/ink/2010/main" type="paragraph" rotatedBoundingBox="7569,10504 8125,10377 8249,10921 7693,110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3F9D46-1CFF-4B8C-A870-130B0EB7EE7B}" emma:medium="tactile" emma:mode="ink">
              <msink:context xmlns:msink="http://schemas.microsoft.com/ink/2010/main" type="line" rotatedBoundingBox="7569,10504 8125,10377 8249,10921 7693,11048"/>
            </emma:interpretation>
          </emma:emma>
        </inkml:annotationXML>
        <inkml:traceGroup>
          <inkml:annotationXML>
            <emma:emma xmlns:emma="http://www.w3.org/2003/04/emma" version="1.0">
              <emma:interpretation id="{FF492098-67AB-4E95-B975-12FDF9E1918D}" emma:medium="tactile" emma:mode="ink">
                <msink:context xmlns:msink="http://schemas.microsoft.com/ink/2010/main" type="inkWord" rotatedBoundingBox="7569,10504 8125,10377 8249,10921 7693,11048">
                  <msink:destinationLink direction="with" ref="{DDACE231-C58D-4C78-9B01-5888548A8969}"/>
                </msink:context>
              </emma:interpretation>
            </emma:emma>
          </inkml:annotationXML>
          <inkml:trace contextRef="#ctx0" brushRef="#br0">3626 1902 322 0,'-23'-22'130'15,"23"22"-31"-15,0 0-60 0,-18-10-37 16,18 10-1-16,0 0 0 16,0 0 0-16,0 0-1 15,0 0 1-15,0 0 0 16,26 0 0-16,-26 0 0 15,0 0 0-15,22 27-5 16,-22-27 3-16,13 37-3 16,-6-10 4-16,-7 2 0 15,0 6 0-15,0 2 1 16,0 1-2-16,0-5 2 16,0 0-3-16,0-4 3 15,0 0-2-15,0-12 1 16,0-17 0-16,11 21 0 15,-11-21 0-15,0 0 0 0,0 0 0 16,4-27 0-16,-4 5 1 16,0-6-2-16,6-6 1 15,-6-1 0-15,12-1 1 16,-2-3-2-16,3-1 2 16,5 6-2-16,0 4 2 15,4 4 3-15,-6 2-3 16,4 7 4-16,-20 17-6 15,30-13 1-15,-30 13 0 16,21 0-1-16,-21 0 3 16,0 0-2-16,22 19 0 15,-22-19-4-15,13 35 4 0,-5-13-4 16,-1-4 3 0,-2 8 2-16,3-2-1 0,-8 0 0 15,4 0-1-15,-4 3 2 16,0-3-2-16,0-3 1 15,-9 3 0-15,9-7 0 16,0-17-2-16,-5 29 2 16,5-29-1-16,0 0 1 15,0 18 1-15,0-18-1 16,0 0 0-16,19-18 0 16,-13 0 0-16,1 0-2 15,1-15 3-15,2 4-1 16,-2-4 1-16,5 3 1 15,-3 2-1-15,-1 4-1 16,-9 24 0-16,16-27-2 0,-16 27 2 16,15-11-1-16,-15 11 0 15,20 0 1-15,-20 0 0 16,28 24 0-16,-28-24 1 16,26 31 0-16,-7-11-2 15,-3 7 3-15,-1 1-2 16,-3 4 0-16,-4-1 0 15,-1 2 0-15,-7-3 0 16,0-1 1-16,0-3-2 16,-7-6 1-16,7-20-2 15,-12 31 1-15,12-31-1 16,0 0-1-16,0 0-117 16,37 0-105-16,-29-40-9 15,22 5 229-15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69" units="cm"/>
          <inkml:channel name="Y" type="integer" max="3069" units="cm"/>
          <inkml:channel name="T" type="integer" max="2.14748E9" units="dev"/>
        </inkml:traceFormat>
        <inkml:channelProperties>
          <inkml:channelProperty channel="X" name="resolution" value="111.19566" units="1/cm"/>
          <inkml:channelProperty channel="Y" name="resolution" value="196.73077" units="1/cm"/>
          <inkml:channelProperty channel="T" name="resolution" value="1" units="1/dev"/>
        </inkml:channelProperties>
      </inkml:inkSource>
      <inkml:timestamp xml:id="ts0" timeString="2015-09-23T13:21:29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5203997-A5D7-4B7E-9253-56F197BB9038}" emma:medium="tactile" emma:mode="ink">
          <msink:context xmlns:msink="http://schemas.microsoft.com/ink/2010/main" type="inkDrawing" rotatedBoundingBox="18416,13728 18431,13728 18431,13743 18416,13743" shapeName="Other"/>
        </emma:interpretation>
      </emma:emma>
    </inkml:annotationXML>
    <inkml:trace contextRef="#ctx0" brushRef="#br0">0 0 0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4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8146F69-DC1B-4EF2-B377-10EC2705BFBF}" emma:medium="tactile" emma:mode="ink">
          <msink:context xmlns:msink="http://schemas.microsoft.com/ink/2010/main" type="inkDrawing" rotatedBoundingBox="14468,10702 15132,9887 15834,10460 15170,11274" shapeName="Other"/>
        </emma:interpretation>
      </emma:emma>
    </inkml:annotationXML>
    <inkml:trace contextRef="#ctx0" brushRef="#br0">108 146 306 0,'20'-12'127'0,"-25"-25"-36"16,23 21-34-16,-18-9-41 16,18 3-16-16,-6 4 1 15,-12 18-3-15,26-16 1 16,-26 16 1-16,23 0-2 15,-23 0 2-15,14 27 0 16,-14-9 0-16,0-18 0 16,0 35 1-16,0-18-1 15,0-17 1-15,9 33 0 16,-9-33 0-16,19 25-2 16,-19-25 2-16,29 28-2 0,-7-21 2 15,4 8-1-15,7-1 0 16,7 2-1-16,3 2 0 15,10-4 1-15,7 2 0 16,2 0-1-16,5-1 1 16,-3 1-1-16,-4-2 1 15,-6-4-2-15,-9 4 3 16,-10 7 4-16,-11-2-4 16,-24-19 4-16,14 33-4 15,-14-33 0-15,-32 38-6 16,-6-16 6-16,-15 7-6 15,-10 1 5-15,-13 5 1 16,-10 9-2-16,-3-2 4 0,-4 7-4 16,6-3 1-16,4 4-2 15,12-7 1-15,8 3-1 16,5-15 1-16,17-9-1 16,5-13 0-16,19-14-1 15,5-24-150-15,12-20-76 16,33-2 26-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4.6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B5EBB31-2F7A-4E46-B1DC-BD3FFC545248}" emma:medium="tactile" emma:mode="ink">
          <msink:context xmlns:msink="http://schemas.microsoft.com/ink/2010/main" type="inkDrawing" rotatedBoundingBox="16601,14683 16843,12953 17427,13035 17185,14765" semanticType="callout" shapeName="Other">
            <msink:sourceLink direction="with" ref="{E295E282-A43C-44E2-84AE-E711CE7616E0}"/>
          </msink:context>
        </emma:interpretation>
      </emma:emma>
    </inkml:annotationXML>
    <inkml:trace contextRef="#ctx0" brushRef="#br0">694 53 136 0,'-10'-18'89'15,"10"18"2"-15,-43-30 10 16,43 30 4-16,-46-11-20 16,46 11-27-16,-58 13-32 15,25 6-24-15,-7 8-2 16,-1 10 0-16,-4 19-2 15,-4 3 3-15,1 15-4 16,-5 12 5-16,0-3-3 0,3 18 2 16,4 7 4-16,8 3-7 15,15 8 5-15,6 4-4 16,17-2-2-16,15-8 3 16,8-13-2-16,9-9 4 15,6-11-4-15,3-18 5 16,1-10-4-16,-1-15 0 15,-1-10 0-15,1-6 0 16,0-11-3-16,-14-26-106 16,24 16-99-16,-10-11-42 15,-11-17 135-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5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E9B29E8-4BAD-4974-B598-8FF74B1089E4}" emma:medium="tactile" emma:mode="ink">
          <msink:context xmlns:msink="http://schemas.microsoft.com/ink/2010/main" type="writingRegion" rotatedBoundingBox="12303,8309 13462,9457 12669,10258 11509,9110"/>
        </emma:interpretation>
      </emma:emma>
    </inkml:annotationXML>
    <inkml:traceGroup>
      <inkml:annotationXML>
        <emma:emma xmlns:emma="http://www.w3.org/2003/04/emma" version="1.0">
          <emma:interpretation id="{14D0CAAC-8F00-45E3-AF1B-7D4BA5D94A62}" emma:medium="tactile" emma:mode="ink">
            <msink:context xmlns:msink="http://schemas.microsoft.com/ink/2010/main" type="paragraph" rotatedBoundingBox="12303,8309 13462,9457 12669,10258 11509,91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B05E59-5892-4079-98CA-BAC02966B905}" emma:medium="tactile" emma:mode="ink">
              <msink:context xmlns:msink="http://schemas.microsoft.com/ink/2010/main" type="line" rotatedBoundingBox="12303,8309 13462,9457 12669,10258 11509,9110"/>
            </emma:interpretation>
          </emma:emma>
        </inkml:annotationXML>
        <inkml:traceGroup>
          <inkml:annotationXML>
            <emma:emma xmlns:emma="http://www.w3.org/2003/04/emma" version="1.0">
              <emma:interpretation id="{8974A6BB-3475-408C-8D49-F84B37D4502A}" emma:medium="tactile" emma:mode="ink">
                <msink:context xmlns:msink="http://schemas.microsoft.com/ink/2010/main" type="inkWord" rotatedBoundingBox="12303,8309 13462,9457 12669,10258 11509,9110"/>
              </emma:interpretation>
            </emma:emma>
          </inkml:annotationXML>
          <inkml:trace contextRef="#ctx0" brushRef="#br0">18 362 118 0,'0'0'105'16,"-18"-27"26"-16,18 27-17 15,0 0-25-15,0 0-43 16,0 0-43-16,0 0-1 15,0 0-2-15,0-21-1 16,0 21 1-16,0 0-1 16,0 0 2-16,0 21 0 15,0-3-1-15,5 11 2 16,3 15-2-16,1 15 3 16,2 13-4-16,6 9 2 0,4 3 2 15,6 3-3-15,6-11 3 16,0-12-6-16,0-4 1 15,3-20-2-15,-3-18 3 16,-3-16-1-16,3-17 2 16,-1-22-2-16,-1-20 4 15,2-14 2-15,-3-9-7 16,1-8 7-16,-4-7-8 16,3-1 4-16,-1-1 3 15,1-2-4-15,-3 8 4 16,1 2-3-16,-4 11 2 15,3 18-4-15,-4 16 3 16,-3 13-2-16,-20 27 1 0,25-13 3 16,-25 13-3-16,11 27 1 15,-11 8-3-15,0-1 0 16,7 14-6-16,-19-14-123 16,17 15-83-16,7 13-22 15,-17-15 212-15</inkml:trace>
          <inkml:trace contextRef="#ctx0" brushRef="#br0" timeOffset="820.4069">794 511 379 0,'-20'9'132'0,"-1"-9"-61"15,21 0-60-15,-9 26-8 16,9-1-3-16,7-2 0 16,4 9 1-16,4 8-1 0,12-2 2 15,4 16 3-15,12 14-8 16,-1-1 7-16,10 9-8 16,-2-7 2-16,0 6 4 15,-1-6-4-15,-6-15 3 16,-1-10-3-16,-11-18 1 15,-6-18-1-15,-25-8-2 16,33 11-115-16,-33-11-112 16,0-32-5-16,-10 12 231 15</inkml:trace>
          <inkml:trace contextRef="#ctx0" brushRef="#br0" timeOffset="533.1625">1093 524 271 0,'0'0'142'15,"0"0"-34"-15,35 0-47 16,-35 0-58-16,0 0-1 16,18-4 1-16,-18 4-1 15,0 0 0-15,0 22 1 16,-13 1-2-16,1 12 2 15,-12 14-3-15,-1 5 2 16,-5 8 2-16,-1 11-8 16,-3 3 9-16,3 3-8 15,0-9 1-15,6-9 3 16,2-12-4-16,6-18 1 16,7-11-1-16,10-20 0 15,0 0-1-15,0-38-1 0,17 9-87 16,-17-26-68-1,11-7-49-15,6 15 86 0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07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F480910-181A-4597-AEA1-3AA04DB7BCCB}" emma:medium="tactile" emma:mode="ink">
          <msink:context xmlns:msink="http://schemas.microsoft.com/ink/2010/main" type="inkDrawing" rotatedBoundingBox="2950,15230 19590,15505 19584,15842 2944,15568" shapeName="Other">
            <msink:destinationLink direction="to" ref="{E2D1730D-D10D-480F-A533-EB28ED5936B3}"/>
          </msink:context>
        </emma:interpretation>
      </emma:emma>
    </inkml:annotationXML>
    <inkml:trace contextRef="#ctx0" brushRef="#br0">0 179 210 0,'0'0'84'0,"14"-19"-42"16,-14 19-35-16,15-30-20 15,-5 12-1-15,-10 18 5 16,22-21 18-16,-22 21 37 16,26-7 28-16,-26-10 1 15,27 23-11-15,-27-6-33 16,31-6-27-16,-8 6-3 16,7 0 1-16,-2 6-2 15,7 1 0-15,13-7 3 16,0 6-3-16,1-6 0 15,4 0 0-15,-5 0-1 16,10 0 2-16,-2-6 0 16,4-2 0-16,-2 3-1 15,3-7 0-15,0 12 1 16,5-5 0-16,-4 1 0 0,5-5-2 16,-1 2 2-16,4-1-1 15,9 1 0-15,1 7 2 16,6 0-1-16,-2 0-1 15,0-11 0-15,-4 11 0 16,2-7 0-16,-1 7 0 16,0 0 1-16,7 0-2 15,-7-4 1-15,8 4 0 16,-4 0 1-16,6 7-1 16,8-7 0-16,-1 13 1 15,-1-9-1-15,2-4 2 16,1 9-2-16,-11-9 0 15,5 0-1-15,0 6-1 0,-1-6 3 16,5 7 0-16,6-7-2 16,-3 9 2-16,9-6-1 15,0 7 0-15,-5-3 0 16,1-7 0-16,-2 7 0 16,4-7 0-16,-2 0 1 15,-2 11-1-15,3-11 0 16,1 7 0-16,11-7-1 15,3 8 1-15,2-8 0 16,0 0 0-16,-5 0 1 16,1-8-2-16,4 1 2 15,9-6-2-15,1 2-1 16,7 0 2-16,1 3 0 0,-5-3-1 16,-6 5 2-16,3-5-2 15,3 11 1-15,2-2 0 16,3 2-1-16,-1 4 1 15,1 7 0-15,0-7-1 16,-4-4 2-16,-3 11 1 16,-2-4-1-16,9-2-1 15,-3-5 0-15,3 11-2 16,-6-11 1-16,-1 0 2 16,-6 0-1-16,-2 0 2 15,1 0-1-15,-1-11-2 16,12 11 3-16,2-9-3 15,-2 2 2-15,-2 7 1 16,-12-9-3-16,3 1 1 0,-6 8 1 16,6 0-1-16,5-8 3 15,5 8 2-15,2 0-2 16,3 7 2-16,-5-7-2 16,0 0-3-16,-8 0 1 15,11 7-1-15,-2-7 0 16,5 5 1-16,8-5 1 15,-2 17 2-15,-9-6 0 16,4 3 0-16,-4 4-2 16,9-3-1-16,4 1-1 15,2-3-1-15,-3-2 1 16,0 4 1-16,-13-1-1 16,-1 6 1-16,3-3-1 0,-3 1 1 15,10 0-1-15,-7-6 1 16,0 1-2-16,-3 2 2 15,-5-6-1-15,0 0 1 16,0 0 0-16,-3-2 0 16,4-7-1-16,-7 4 0 15,-6-4-1-15,-1 0 1 16,-10-4 1-16,-2 4 0 16,-2 0-1-16,-4 0 1 15,4 0-1-15,1 0-1 16,3 6 1-16,-4 5-2 15,-3-8 2-15,-8 6 0 16,-8-1 1-16,-2-5-1 0,-13-3 0 16,-1 7-1-16,-9 1 3 15,-8-8-2-15,-4 8 2 16,-8-8-2-16,-10 0 0 16,-5 0 0-16,-28 0 1 15,22-6-1-15,-22 6-2 16,-9-28-5-16,9 5-205 15,-33-16-42-15,-28-35 51 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5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3B7F74D-D694-4CB6-988C-F518B2F6B28E}" emma:medium="tactile" emma:mode="ink">
          <msink:context xmlns:msink="http://schemas.microsoft.com/ink/2010/main" type="inkDrawing" rotatedBoundingBox="15930,10020 16881,9736 17090,10436 16139,10720" semanticType="callout" shapeName="Other">
            <msink:sourceLink direction="to" ref="{47C6441D-1C05-4BDB-8C7D-101D5F09269A}"/>
            <msink:sourceLink direction="from" ref="{47C6441D-1C05-4BDB-8C7D-101D5F09269A}"/>
          </msink:context>
        </emma:interpretation>
      </emma:emma>
    </inkml:annotationXML>
    <inkml:trace contextRef="#ctx0" brushRef="#br0">59 311 35 0,'0'0'12'16,"0"0"-5"-16,0 0-4 16,-8 18 10-16,8-18 11 15,0 24 22-15,0-24 26 0,0 31 30 16,0-31 32-16,0 33-14 16,-23-21-28-16,28 34-39 15,-15 2-47-15,10 2-10 16,0-3 2-16,0 3-3 15,0-10 4-15,6-13 1 16,-6-6 1-16,0-21-2 16,0 0 1-16,0 0-2 15,0-24 2-15,0-11 0 16,0-11 1-16,0-7 5 16,-8-8-10-16,8-3 8 15,-10 5-7-15,10-4 2 16,0 3 6-16,-8-4-4 15,8 2 1-15,-5 4-2 0,5 8 0 16,8 15-1-16,1 11 2 16,-9 24-1-16,31-5 0 15,-31 5 0-15,38 21-1 16,-13 1 1-16,6 0 0 16,11 7-1-16,6-2 1 15,4-3 1-15,11-1-2 16,-3-1 2-16,9-3-2 15,2-1 1-15,-6-4 2 16,-1-4-2-16,-6-2 0 16,-5-2 0-16,-7-6-2 15,-4 11 2-15,-17-11 0 16,-2 5 0-16,-23-5 1 0,0 0-2 16,0 0-4-16,0 0-178 15,-25 39-57-15,-1-25-10 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4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7C6441D-1C05-4BDB-8C7D-101D5F09269A}" emma:medium="tactile" emma:mode="ink">
          <msink:context xmlns:msink="http://schemas.microsoft.com/ink/2010/main" type="inkDrawing" rotatedBoundingBox="16755,10198 16945,12983 16341,13024 16150,10239" shapeName="Other">
            <msink:destinationLink direction="to" ref="{03B7F74D-D694-4CB6-988C-F518B2F6B28E}"/>
            <msink:destinationLink direction="from" ref="{03B7F74D-D694-4CB6-988C-F518B2F6B28E}"/>
            <msink:destinationLink direction="with" ref="{09BE669C-3231-430D-9D8C-7F7130521192}"/>
          </msink:context>
        </emma:interpretation>
      </emma:emma>
    </inkml:annotationXML>
    <inkml:trace contextRef="#ctx0" brushRef="#br0">246 3060 77 0,'0'0'59'0,"0"0"15"15,20 0 11-15,-20-18 5 16,23 18-10-16,-23-27-17 16,27 14-22-16,-19-14-18 15,10 7-11-15,-1-11-2 16,-3 1-2-16,6-9 3 15,0 4 4-15,-2-3-7 16,5-9 3-16,-6 5-11 16,1-9 2-16,0 0-2 15,1 5 5-15,-5-10 2 0,6 9-1 16,-6-8 2-16,4 2-2 16,-8-3 2-16,8-2-5 15,-7 0 1-15,4 3-4 16,0 1 3-16,-7-3-3 15,7-2 2-15,-3-3-2 16,-2 0 2-16,1-4 3 16,-2 1-9-16,-4-2 9 15,-5 3-10-15,0 1 4 16,-10 2 3-16,-2-8-2 16,-3 5 1-16,-3-6-2 15,0-1 2-15,-5 0-3 16,5 3 4-16,-4 7-4 0,-4 4 3 15,-3 3-3-15,3-3 3 16,-2 8-1-16,5 2 1 16,0 4-2-16,-6 4 2 15,8 1 2-15,3 5-8 16,3-3 9-16,-3 1-8 16,-2 8 4-16,-2-2 1 15,-1 9-1-15,-2-2 0 16,4 2 1-16,-9 2 0 15,2 4 0-15,10-1 1 16,-5 8-1-16,23 7-1 16,-27-18 1-16,27 18-2 15,-25 0 0-15,25 0-1 0,0 0 0 16,-14 24-2-16,14-24 0 16,13 46-124-16,-30-40-84 15,17 22-25-15,-10-7 97 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8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9BE669C-3231-430D-9D8C-7F7130521192}" emma:medium="tactile" emma:mode="ink">
          <msink:context xmlns:msink="http://schemas.microsoft.com/ink/2010/main" type="inkDrawing" rotatedBoundingBox="17103,11500 18370,11600 18330,12115 17063,12015" semanticType="callout" shapeName="Other">
            <msink:sourceLink direction="with" ref="{47C6441D-1C05-4BDB-8C7D-101D5F09269A}"/>
          </msink:context>
        </emma:interpretation>
      </emma:emma>
    </inkml:annotationXML>
    <inkml:trace contextRef="#ctx0" brushRef="#br0">1299 1627 101 0,'0'0'49'0,"0"0"5"15,-9-25 4-15,9 25 2 16,-22-20-5-16,22 20 3 16,-28-20-1-16,28 20 11 0,-38-7 4 15,38 7-15-15,-46 7-17 16,27 5-23-16,-7-2-16 16,4 4 1-16,-1 3-4 15,3 3 3-15,1 7 4 16,-1 0-10-16,7 10 11 15,-1 3-10-15,6 8 3 16,8-8 1-16,12 1-2 16,6-5 1-16,3-5-2 0,2-3 2 15,2-16 0-15,7 0 1 16,-1-12 0-16,4-5 1 16,-4-8 0-16,-4 1-2 15,2-6 1-15,-4-3-1 16,2-2 1-16,-2 5-1 15,-2-6 2-15,2 1-1 16,-7 1 2-16,2 1-2 0,-9 2 2 16,2 1-2-16,-13 18 1 15,7-21 0-15,-7 21 0 16,0 0 0-16,0 0 0 16,0 0-1-16,-23 23-1 15,15-6 2-15,3 1-2 16,5-1 2-16,0 3-2 15,0-1-1-15,13 0 2 16,-2 3-1-16,6-4 0 16,3 2 3-16,-4-1-3 15,6 3 1-15,1 2-1 16,3-5 1-16,6 1-1 16,-6-3 1-16,11-5 0 0,-1 1-1 15,2-1 1-15,5-6 0 16,2 3 0-16,-2-9 1 15,1-15 0-15,4 5 0 16,-3-5 1-16,3-3-3 16,-3-10 2-16,-9 1-1 15,2-3 0-15,-7-9 1 16,-6-2 0-16,-3-4 0 16,-22 5 1-16,6 0-2 15,-17 5 3-15,-9 3 2 16,0 9-12-16,-6 6 10 15,-4 7-13-15,-2 4 7 16,4 24-46-16,-15-18-178 16,43 0-18-16,-36 0 22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0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2AEFC5E-1396-453D-9201-2722B8DDB431}" emma:medium="tactile" emma:mode="ink">
          <msink:context xmlns:msink="http://schemas.microsoft.com/ink/2010/main" type="writingRegion" rotatedBoundingBox="5975,17098 11824,15125 11969,15552 6119,17525"/>
        </emma:interpretation>
      </emma:emma>
    </inkml:annotationXML>
    <inkml:traceGroup>
      <inkml:annotationXML>
        <emma:emma xmlns:emma="http://www.w3.org/2003/04/emma" version="1.0">
          <emma:interpretation id="{AF4A69E4-9847-4355-AFD1-9D36575F7DD5}" emma:medium="tactile" emma:mode="ink">
            <msink:context xmlns:msink="http://schemas.microsoft.com/ink/2010/main" type="paragraph" rotatedBoundingBox="5975,17098 11824,15125 11969,15552 6119,175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318F9C-1F00-4205-B8DA-17D2D813ECD4}" emma:medium="tactile" emma:mode="ink">
              <msink:context xmlns:msink="http://schemas.microsoft.com/ink/2010/main" type="line" rotatedBoundingBox="5975,17098 11824,15125 11969,15552 6119,17525"/>
            </emma:interpretation>
          </emma:emma>
        </inkml:annotationXML>
        <inkml:traceGroup>
          <inkml:annotationXML>
            <emma:emma xmlns:emma="http://www.w3.org/2003/04/emma" version="1.0">
              <emma:interpretation id="{0EFD8E2C-2113-4B2B-9181-1D21D5A9A2BE}" emma:medium="tactile" emma:mode="ink">
                <msink:context xmlns:msink="http://schemas.microsoft.com/ink/2010/main" type="inkWord" rotatedBoundingBox="5975,17098 6012,17086 6023,17121 5986,17133">
                  <msink:destinationLink direction="with" ref="{354D24E4-C9C8-4FC3-8301-624DA224F2B2}"/>
                </msink:context>
              </emma:interpretation>
            </emma:emma>
          </inkml:annotationXML>
          <inkml:trace contextRef="#ctx0" brushRef="#br0">0 39 61 0,'0'0'-41'15,"28"0"21"-15,-28-39 20 16</inkml:trace>
        </inkml:traceGroup>
        <inkml:traceGroup>
          <inkml:annotationXML>
            <emma:emma xmlns:emma="http://www.w3.org/2003/04/emma" version="1.0">
              <emma:interpretation id="{79057FC6-4517-43BB-88EA-474BCDD4BFF6}" emma:medium="tactile" emma:mode="ink">
                <msink:context xmlns:msink="http://schemas.microsoft.com/ink/2010/main" type="inkWord" rotatedBoundingBox="6820,16915 6996,16856 7015,16914 6840,16973"/>
              </emma:interpretation>
            </emma:emma>
          </inkml:annotationXML>
          <inkml:trace contextRef="#ctx0" brushRef="#br0" timeOffset="223.9485">843-153 601 0,'25'17'35'15,"-2"-5"-82"-15,-6-33-112 16,19 0-51-16,6 5-10 16,-16-32 220-16</inkml:trace>
        </inkml:traceGroup>
        <inkml:traceGroup>
          <inkml:annotationXML>
            <emma:emma xmlns:emma="http://www.w3.org/2003/04/emma" version="1.0">
              <emma:interpretation id="{E4A699FF-9047-4271-80CA-0355034B323B}" emma:medium="tactile" emma:mode="ink">
                <msink:context xmlns:msink="http://schemas.microsoft.com/ink/2010/main" type="inkWord" rotatedBoundingBox="7365,16759 7530,16703 7561,16793 7395,16849"/>
              </emma:interpretation>
            </emma:emma>
          </inkml:annotationXML>
          <inkml:trace contextRef="#ctx0" brushRef="#br0" timeOffset="373.5929">1381-327 244 0,'35'16'140'0,"-17"-29"-34"15,13 32-38-15,-31-19-44 16,30 0-46-16,-3 21-56 16,-27-21-55-16,21-9-43 15,2 13 3-15,-23-41 173 16</inkml:trace>
        </inkml:traceGroup>
        <inkml:traceGroup>
          <inkml:annotationXML>
            <emma:emma xmlns:emma="http://www.w3.org/2003/04/emma" version="1.0">
              <emma:interpretation id="{0095B294-A00D-499F-BC96-C439AACCDA93}" emma:medium="tactile" emma:mode="ink">
                <msink:context xmlns:msink="http://schemas.microsoft.com/ink/2010/main" type="inkWord" rotatedBoundingBox="8228,16575 8363,16530 8403,16651 8269,16696"/>
              </emma:interpretation>
            </emma:emma>
          </inkml:annotationXML>
          <inkml:trace contextRef="#ctx0" brushRef="#br0" timeOffset="532.7181">2247-511 539 0,'5'22'125'0,"9"11"-137"16,27 5-119-16,-10-27-108 15,-1-40-12-15,12 1 220 16</inkml:trace>
        </inkml:traceGroup>
        <inkml:traceGroup>
          <inkml:annotationXML>
            <emma:emma xmlns:emma="http://www.w3.org/2003/04/emma" version="1.0">
              <emma:interpretation id="{E6E46AB5-9F71-48BF-81C0-44997AF79F7B}" emma:medium="tactile" emma:mode="ink">
                <msink:context xmlns:msink="http://schemas.microsoft.com/ink/2010/main" type="inkWord" rotatedBoundingBox="9030,16325 9912,16027 9979,16224 9096,16521"/>
              </emma:interpretation>
            </emma:emma>
          </inkml:annotationXML>
          <inkml:trace contextRef="#ctx0" brushRef="#br0" timeOffset="681.8283">3046-761 568 0,'22'50'92'0,"4"-23"-101"16,-9-27-71-16,24 26-101 0,-21-26-43 16,-20 0 58-16</inkml:trace>
          <inkml:trace contextRef="#ctx0" brushRef="#br0" timeOffset="-765.723">3468-806 371 0,'-35'6'-24'16,"9"9"-155"-16,-11-33 11 16,37 18 168-16</inkml:trace>
          <inkml:trace contextRef="#ctx0" brushRef="#br0" timeOffset="838.0608">3729-961 508 0,'42'27'101'16,"-11"-8"-100"-16,2-13-28 15,18 17-108-15,-19-17-58 16,-1-6-40-16,15 18 211 16</inkml:trace>
        </inkml:traceGroup>
        <inkml:traceGroup>
          <inkml:annotationXML>
            <emma:emma xmlns:emma="http://www.w3.org/2003/04/emma" version="1.0">
              <emma:interpretation id="{B598A86E-A9E2-4132-AE8A-43F91B1CA26C}" emma:medium="tactile" emma:mode="ink">
                <msink:context xmlns:msink="http://schemas.microsoft.com/ink/2010/main" type="inkWord" rotatedBoundingBox="10416,15927 10593,15868 10627,15971 10451,16030"/>
              </emma:interpretation>
            </emma:emma>
          </inkml:annotationXML>
          <inkml:trace contextRef="#ctx0" brushRef="#br0" timeOffset="978.7074">4439-1140 377 0,'31'-31'140'16,"19"31"-60"-16,-26 0-76 15,1 5 0-15,-3 11-4 16,-22-16-122-16,25 17-83 16,3 1-45-16,-28-18 222 15</inkml:trace>
        </inkml:traceGroup>
        <inkml:traceGroup>
          <inkml:annotationXML>
            <emma:emma xmlns:emma="http://www.w3.org/2003/04/emma" version="1.0">
              <emma:interpretation id="{B5713E4B-B3B2-44BA-99F5-C126B1724EB7}" emma:medium="tactile" emma:mode="ink">
                <msink:context xmlns:msink="http://schemas.microsoft.com/ink/2010/main" type="inkWord" rotatedBoundingBox="11010,15437 11836,15159 11961,15529 11134,15807">
                  <msink:destinationLink direction="from" ref="{68EE5FCC-238C-4F34-A09D-9CA538E0BD6E}"/>
                </msink:context>
              </emma:interpretation>
            </emma:emma>
          </inkml:annotationXML>
          <inkml:trace contextRef="#ctx0" brushRef="#br0" timeOffset="1134.0873">5125-1355 576 0,'26'35'-66'15,"-7"-17"-184"-15,2-18 0 16,10 0 240-16</inkml:trace>
          <inkml:trace contextRef="#ctx0" brushRef="#br0" timeOffset="1267.8316">5385-1470 587 0,'-19'0'-254'0,"19"0"-9"16,0-30 193-16</inkml:trace>
          <inkml:trace contextRef="#ctx0" brushRef="#br0" timeOffset="-1156.3943">5609-1553 159 0,'-21'26'28'0,"21"-26"-61"15,-22 44-56-15,-4-44 24 16,26 34 65-16</inkml:trace>
          <inkml:trace contextRef="#ctx0" brushRef="#br0" timeOffset="-37362.8194">5811-1787 58 0,'0'0'38'16,"5"-17"8"-16,-5 17 12 15,0 0 6-15,-6-18 13 16,6 18 9-16,0 0-4 16,0 0-15-16,-29-21-23 15,29 21-25-15,0 0-13 0,0 0-4 16,-19 0-1-16,19 0-1 16,0 0 0-16,0 0-1 15,-15 21 1-15,15-21 0 16,0 26 0-16,0-26 2 15,0 32-2-15,0-32 0 16,13 30 1-16,-13-30 2 16,21 24-1-16,-21-24 1 15,24 0-1-15,-24 0-2 16,26-12 0-16,-26 12 2 16,25-29 0-16,-25 29-3 15,15-40 3-15,-15 18-2 16,0-5-1-16,0 9 3 0,-5 0-2 15,5 18-1-15,-18-26 3 16,18 26-4-16,-27-13 1 16,27 13 3-16,-33 10-4 15,13-2 2-15,4 9-2 16,16-17-2-16,-30 40 2 16,23-14 3-16,1-2-2 15,6 2 3-15,0-2 0 16,0-24-1-16,20 22 3 15,-20-22-2-15,33 0 1 16,-33 0-2-16,41-20-2 16,-20 5 1-16,-2-3 0 15,2 0 0-15,-21 18 1 0,20-27 0 16,-20 27-1-16,0 0 1 16,0 0-3-16,0 0 0 15,0 0 0-15,-18 0-1 16,18 0 0-16,-30 27 2 15,12-12 0-15,10 3 3 16,8-18-2-16,-20 23 1 16,20-23 2-16,0 0-2 15,20 0 2-15,-20 0-2 16,31-7-1-16,-31 7 1 16,35-27-1-16,-17 21-3 15,-2 23-67-15,-16-17-116 16,0 0-67-16,0 0 94 15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4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BFC78F2-136B-40E4-B230-B49CE3162A21}" emma:medium="tactile" emma:mode="ink">
          <msink:context xmlns:msink="http://schemas.microsoft.com/ink/2010/main" type="inkDrawing" rotatedBoundingBox="2916,16793 3354,18140 2502,18418 2063,17070" hotPoints="2795,16784 3342,17792 2666,18159 2119,17151" semanticType="enclosure" shapeName="Rectangle">
            <msink:destinationLink direction="with" ref="{596D8741-72F3-4022-8040-11357735E527}"/>
            <msink:destinationLink direction="with" ref="{2B8F8E88-4CBE-44CA-87E1-526F16622EF4}"/>
          </msink:context>
        </emma:interpretation>
      </emma:emma>
    </inkml:annotationXML>
    <inkml:trace contextRef="#ctx0" brushRef="#br0">-3846 93 69 0,'0'0'49'0,"0"0"-1"16,0 0-13-16,0 0-13 31,0-19-15-31,0 19-8 0,0-18 1 15,0 18 7-15,10-17 23 16,-10 17 19-16,0-21 18 16,0 21 15-16,0-22-3 15,0 22-13-15,0 0-24 16,0 0-15-16,0 0-25 16,0 0-1-16,0 0 1 15,0 0 0-15,0 0-2 16,0 0 0-16,0 0 0 15,0 0 0-15,0 0 4 0,0 0-4 0,0 0 1 16,0 0 0-16,0 0-2 16,0 0 3-16,0 0-2 15,-22-7 0-15,22 7-1 16,0 0 1-16,0 0-2 16,0 0 1-16,0 29 7 15,0-29-9-15,3 38 8 16,-3-3-15-16,9 3 3 15,-3 11 0-15,2 2 3 16,1 4 3-16,14 5-1 16,-3 0 1-16,5-2-4 15,-1 0 7-15,0 10-4 16,-1-14 4-16,-3-1-1 16,-2-13-1-16,-5-15 0 0,-1-7-1 15,-12-18 0-15,18 13 1 16,-18-13-2-16,0 0 2 15,0 0-1-15,21-13 3 16,-11-5-3-16,-3-7 1 16,1-1 2-16,9-9-5 15,-4-11 7-15,7 0-3 16,1-12 0-16,6 2 1 16,-1-3-2-16,5-1-4 15,1-4 8-15,-1-6 0 16,2-7-7-16,0 5 10 15,2-1-13-15,-2 7 6 16,-6 13 2-16,2 1-3 0,-4 12 3 16,-5 11-4-16,-2 5 1 15,-18 24 1-15,18-22 0 16,-18 22-1-16,0 0 1 16,5 20-1-16,-5 2-1 15,0-22-82-15,0 51-103 16,0-14-51-16,-9-5 84 15</inkml:trace>
    <inkml:trace contextRef="#ctx0" brushRef="#br0" timeOffset="2494.0265">-2778 674 96 0,'0'0'66'0,"0"0"11"0,0 0 15 15,-20-25 7-15,35 44 3 16,-40-36-22-16,25 17-29 15,0 0-26-15,0 0-25 16,0 0-3-16,-23 15 4 16,23-15-1-16,-22 24-1 15,3 0 2-15,2-11-1 16,-9 20-1-16,-4 6 4 16,2-4-3-16,-7 11 2 15,0 3-3-15,4-3-1 16,-1 1 4-16,6-1-1 15,0-19 0-15,-1 7-1 16,1-17-4-16,4-1 2 0,2 2-1 16,20-18-2-16,-29 17 1 15,29-17-1-15,-15 14 6 16,15-14-22-16,0 26-11 16,0-26-48-16,0 0-59 15,0 0-32-15,0 0-21 16,31 25 158-16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7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96D8741-72F3-4022-8040-11357735E527}" emma:medium="tactile" emma:mode="ink">
          <msink:context xmlns:msink="http://schemas.microsoft.com/ink/2010/main" type="inkDrawing" rotatedBoundingBox="3651,17357 4062,17482 4023,17609 3612,17484" semanticType="underline" shapeName="Other">
            <msink:sourceLink direction="with" ref="{4BFC78F2-136B-40E4-B230-B49CE3162A21}"/>
            <msink:sourceLink direction="with" ref="{1A06CD62-8515-4EB5-8457-2DD7412D4D35}"/>
          </msink:context>
        </emma:interpretation>
      </emma:emma>
    </inkml:annotationXML>
    <inkml:trace contextRef="#ctx0" brushRef="#br0">-2315 277 282 0,'0'25'151'0,"-27"-25"-33"0,36 28-40 16,-9-28-45-16,-17 30-35 16,17-30-5-16,12 29-3 15,-12-29 0-15,31 26 2 16,-4-15 2-16,-1-4 6 16,6-7-2-16,4 0 1 15,-3 0 1-15,-2 0 0 16,-2 0 2-16,-3 0-3 15,-1 0-1-15,-4 0 2 16,-4 7-5-16,-17-7-8 16,41 4-94-16,-41-4-64 15,0 0-58-15,22 16 139 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7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B8F8E88-4CBE-44CA-87E1-526F16622EF4}" emma:medium="tactile" emma:mode="ink">
          <msink:context xmlns:msink="http://schemas.microsoft.com/ink/2010/main" type="inkDrawing" rotatedBoundingBox="2890,17642 3193,18441 2988,18519 2685,17720" semanticType="callout" shapeName="Other">
            <msink:sourceLink direction="with" ref="{4BFC78F2-136B-40E4-B230-B49CE3162A21}"/>
          </msink:context>
        </emma:interpretation>
      </emma:emma>
    </inkml:annotationXML>
    <inkml:trace contextRef="#ctx0" brushRef="#br0">-3221 605 121 0,'21'0'40'0,"-21"0"-15"16,30 8 12-16,-30-8 42 16,0 0 31-16,21 47-9 15,-21-47-22-15,0 60-51 0,0-9-29 16,0 4 2-16,0 3-2 16,7-4 1-16,3 12-1 15,2-8 1-15,2 2-4 16,0-2-2-16,7-9 10 15,2-4-7-15,0-5 5 16,2 1-1-16,-3-10-5 16,-2-13 3-16,1-11-1 15,-21-7-2-15,32-14 1 16,-32 14 1-16,31-17-6 16,-28-8-126-16,15-8-71 15,6 19-42-15,-24-39 245 16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14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1A06CD62-8515-4EB5-8457-2DD7412D4D35}" emma:medium="tactile" emma:mode="ink">
          <msink:context xmlns:msink="http://schemas.microsoft.com/ink/2010/main" type="inkDrawing" rotatedBoundingBox="4145,17299 5608,17108 5740,18121 4278,18312" hotPoints="4318,17441 5488,17140 5388,18027 4146,17952" semanticType="enclosure" shapeName="Quadrilateral">
            <msink:destinationLink direction="with" ref="{596D8741-72F3-4022-8040-11357735E527}"/>
            <msink:destinationLink direction="with" ref="{354D24E4-C9C8-4FC3-8301-624DA224F2B2}"/>
          </msink:context>
        </emma:interpretation>
      </emma:emma>
    </inkml:annotationXML>
    <inkml:trace contextRef="#ctx0" brushRef="#br0">261 90 124 0,'-5'-18'67'15,"5"18"5"-15,0 0 4 16,-29-37 19-16,29 37-6 15,0 0-18-15,0 0-25 0,-20-24-35 16,20 24-10-16,0 0-1 16,-23-11 1-16,23 11-2 15,0 0-2-15,0 0 2 16,-24 17 1-16,16 1 2 16,8-18 0-16,-23 37-1 15,13-14 0-15,0-1-3 16,2 5 2-16,-4 8 0 15,-1-3-2-15,0 21 0 16,-2 3 0-16,2 6 0 16,1 4 2-16,2-6 0 15,10-3 1-15,-8-7-4 16,8-4 2-16,0 1-1 0,-5-18 3 16,5 0-1-16,0-29 4 15,0 0-5-15,0 0 2 16,0 0 0-16,0 0 3 15,17-14-1-15,-11-5-2 16,-6-6 0-16,8 7-4 16,-8 18 4-16,7-37-2 15,-7 37 1-15,7-21-1 16,-7 21-2-16,0 0 0 16,0 0 0-16,0-17 0 15,0 17 2-15,0 0 1 16,23-10-141-16,-23 10-100 15,10-35-2-15,1 13 231 16</inkml:trace>
    <inkml:trace contextRef="#ctx0" brushRef="#br0" timeOffset="-5273.8435">-751 5 154 0,'0'0'76'0,"-36"-17"-2"16,11 5-3-16,5 17-8 16,-16-15-1-16,14 23-5 15,-26-13 1-15,24 31-16 16,-24-22-14-16,18 20-16 15,2-5-13-15,-5 7 1 16,6 9-3-16,2-4 3 16,9 20-7-16,1-1 3 15,15 4-1-15,0 0-5 16,20-13 2-16,1-14-2 0,11-11-1 16,9-16 7-16,4-5-1 15,6 0 4-15,2 0 3 16,-5-22-3-16,0 1 3 15,-2-5-3-15,-5-7 3 16,-1 0-2-16,-5-1-2 16,-2-2 3-16,-10-1 0 15,-5 10-2-15,-4 1 2 16,-14 26 1-16,6-22-4 16,-6 22 4-16,0 0 0 15,-20 0-4-15,20 0 1 16,-20 22 1-16,12 4-2 15,0 0 2-15,3 8 0 16,5 4-1-16,8-2-2 0,5 10-1 16,11-6 3-16,5 2 0 15,8-11-1-15,11-6 5 16,-4-9-3-16,8-3 0 16,-3-13 1-16,-2-7 2 15,4-15-2-15,-3-11 3 16,0-5-2-16,1-18-2 15,-14 5 3-15,-3-6-5 16,-6 0 6-16,-13 11-3 16,-13-3-2-16,-10 11 3 15,-11-4-3-15,-11 15 2 16,-6-2 0-16,2 2-4 16,-9 11 4-16,6 4-4 0,1 12-2 15,3-7-99-15,35 7-112 16,-20 19-12-16,20-19 145 15</inkml:trace>
    <inkml:trace contextRef="#ctx0" brushRef="#br0" timeOffset="1372.0682">48-187 243 0,'0'0'113'0,"-12"15"-11"16,-9-26-19-16,21 11-29 0,0 0-21 16,-12 29-21-16,12-29-11 15,-6 45 0-15,6-19-4 16,0 9 5-16,0 1-4 16,0 10-1-16,-5 11-3 15,5-13-43-15,8 55-81 16,-16-21-57-16,1-14-53 15,22 34 216-15</inkml:trace>
    <inkml:trace contextRef="#ctx0" brushRef="#br0" timeOffset="1840.8006">198-287 106 0,'0'0'85'0,"-24"0"21"16,24 22 11-16,-33-9-15 16,33 36-30-16,-32-18-36 15,22 23-27-15,-5-1-11 16,7 11-2-16,8 19-24 16,-23-19-65-16,33 46-65 15,-10-14-46-15,-17-24 60 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5.3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EA737D2-0CD8-46DD-86C0-4A9BD9474129}" emma:medium="tactile" emma:mode="ink">
          <msink:context xmlns:msink="http://schemas.microsoft.com/ink/2010/main" type="inkDrawing" rotatedBoundingBox="17588,13338 18509,14002 18106,14560 17186,13895" semanticType="callout" shapeName="Other">
            <msink:sourceLink direction="with" ref="{E295E282-A43C-44E2-84AE-E711CE7616E0}"/>
          </msink:context>
        </emma:interpretation>
      </emma:emma>
    </inkml:annotationXML>
    <inkml:trace contextRef="#ctx0" brushRef="#br0">762 0 333 0,'0'0'102'15,"0"0"-52"-15,9 22-29 16,-18 1-13-16,-7 8-7 16,-11 3 36-16,4 21 5 15,-27-19 2-15,16 24-4 16,-24-12-29-16,7-7-8 16,-6-2-2-16,4-6 0 15,-1-12-1-15,1-8 1 16,10-13 2-16,-2-15-3 0,7-14 0 15,2-2 0-15,-5-9-2 16,12-3 1-16,5 3 2 16,7-7 2-16,11 7-9 15,-1 7 9-15,14 5-8 16,2 9 3-16,8 4 2 16,4 13-1-16,8 2 1 15,10 11 3-15,6 6 2 16,5 1-4-16,9 9 5 15,-1 8-10-15,-3 2 3 16,1 9-2-16,-7 16 1 16,-2-4 4-16,-6 13-1 15,2 1 0-15,-5-4-2 0,-5 6 2 16,2-12-3-16,-5-9 4 16,-1-16-2-16,1-18 1 15,-3-12-2-15,2-33-99 16,-1 4-145-16,-6-18-8 15,-17-32 154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15.4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354D24E4-C9C8-4FC3-8301-624DA224F2B2}" emma:medium="tactile" emma:mode="ink">
          <msink:context xmlns:msink="http://schemas.microsoft.com/ink/2010/main" type="inkDrawing" rotatedBoundingBox="5329,17730 6062,17259 6200,17473 5468,17945" semanticType="callout" shapeName="Other">
            <msink:sourceLink direction="with" ref="{1A06CD62-8515-4EB5-8457-2DD7412D4D35}"/>
            <msink:sourceLink direction="with" ref="{0EFD8E2C-2113-4B2B-9181-1D21D5A9A2BE}"/>
          </msink:context>
        </emma:interpretation>
      </emma:emma>
    </inkml:annotationXML>
    <inkml:trace contextRef="#ctx0" brushRef="#br0">30 562 96 0,'-21'0'60'0,"21"0"13"16,0 0 8-16,-13-29 10 15,13 29 2-15,5-31-24 16,18 9-18-16,-23-12-22 16,18 0-25-16,0 2-1 15,2 5-4-15,2-17 3 0,2 15 0 16,-2-15-2-16,6 14 1 15,3 6 2-15,3 4-1 16,5-8 2-16,-2 10-3 16,6-7-1-16,0 3-2 15,1 5 1-15,-4-1 0 16,3 2 2-16,-2 5-1 16,-4 4 2-16,-3 7-2 15,-10 6-1-15,-1 2-2 16,-23-8-5-16,24 32 8 15,-24-32-6-15,5 22-62 16,12 5-118-16,-5 2-56 16,-21-10 93-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26.5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2D1730D-D10D-480F-A533-EB28ED5936B3}" emma:medium="tactile" emma:mode="ink">
          <msink:context xmlns:msink="http://schemas.microsoft.com/ink/2010/main" type="inkDrawing" rotatedBoundingBox="15418,8163 15445,15562 8156,15589 8129,8190" semanticType="callout" shapeName="Other">
            <msink:sourceLink direction="to" ref="{EF480910-181A-4597-AEA1-3AA04DB7BCCB}"/>
            <msink:sourceLink direction="from" ref="{609C3BB9-7526-45D8-8FBE-8C578DD335A1}"/>
          </msink:context>
        </emma:interpretation>
      </emma:emma>
    </inkml:annotationXML>
    <inkml:trace contextRef="#ctx0" brushRef="#br0">0 156 20 0,'0'0'12'15,"0"0"-2"-15,0 0-1 16,0 0-1-16,0 0 0 15,0 0 3-15,0 0 3 16,0 0 4-16,0 0 2 16,0 0-3-16,0 0 0 15,0 0-3-15,0 0 4 16,0 0 5-16,0 0 0 16,0 0-4-16,0 0-10 15,0 0-7-15,-4-18-1 0,4 18 2 16,0 0 4-16,21-18 9 15,-21 18 11-15,20-11 12 16,-20 11 11-16,0 0-2 16,16-17-5-16,-16 17-13 15,22-7-8-15,-22 7-2 16,26-16 6-16,-6 21 11 16,-20-5-3-16,22-5-9 15,-22 5-7-15,26-9-14 16,-26 9-3-16,37 0 2 15,-21 7-4-15,6-7 1 16,4 6-1-16,2-6 0 16,0 11 0-16,0-8 1 0,4-3 2 15,-6 9 0-15,4-9-1 16,5 10 0-16,-4-2-1 16,6-8 0-16,-3 0-1 15,-1 8 1-15,5-8 0 16,-3 0 2-16,6 0-2 15,2-13 0-15,0 9-1 16,0 4 2-16,-5 0-1 16,-1 0 1-16,-4 4-3 15,3-4 0-15,-3 10 1 16,-1-7 1-16,3-3 3 16,-2 7-2-16,5-7 0 15,3 0 0-15,-5 9-1 0,7-5-1 16,-1-4 1-16,-4 11 1 15,-4-11-1-15,6 7 3 16,-8 0-3-16,6 2 0 16,0-9-1-16,0 0 0 15,1 0 1-15,1 0 0 16,0-9 3-16,-4 1-2 16,7-4-1-16,2 5 0 15,-6-2-3-15,1 2 3 16,-8 3 0-16,-3 4 0 15,1 0 2-15,2-11-2 16,-1 7 0-16,0-5-1 16,1 4 2-16,-1-1-3 15,-3 6 2-15,2 0 1 0,-8-5-2 16,-4 5 3-16,-18 0-2 16,23 5-1-16,-23-5-1 15,0 0 3-15,23 0-1 16,-23 0 0-16,0 0 3 15,0 0-4-15,0 0 1 16,0 0-1-16,0 0 1 16,0 0-2-16,0 0 2 15,-30-19-1-15,30 19-55 16,-31-28-77-16,31 28-68 16,0 0-33-16,-5-38 127 15</inkml:trace>
    <inkml:trace contextRef="#ctx0" brushRef="#br0" timeOffset="-73364.1363">2532-5361 106 0,'0'0'61'0,"0"0"7"15,-20-21 16-15,20 21 10 16,0 0-12-16,0 0-22 16,-19-16-28-16,19 16-24 15,0 0-4-15,-15-19 1 16,15 19-2-16,-13-27-3 16,13 27 2-16,-14-34-1 15,14 34 0-15,-21-32 0 16,13 14 2-16,-4 1-2 15,2-2 3-15,-2-3-4 16,1-1 0-16,-4 1 3 16,0 0-5-16,-1-6 6 15,-9 4-10-15,7-3 5 0,-12 2-4 16,10 2 4-16,-10-5 1 16,0 3-2-16,7-1 3 15,-3-3-2-15,-4 0 2 16,0 0 0-16,-1-5 0 15,-1-1-1-15,3 2 1 16,-4 0-2-16,-4 3 0 16,-2-4 1-16,-4-1 1 15,-2 6-1-15,-6 0 2 16,1-4-2-16,-10-6 0 16,3 4 0-16,-6-4 0 15,-10 4-1-15,-3 1 2 0,-5 3-2 16,3 0 2-16,5 0-1 15,1 2 0-15,1 5 1 16,1-2-1-16,-1 2 0 16,6-4 0-16,-6 8 0 15,2-1 1-15,-10-6 4 16,-1 6-4-16,-4 1 3 16,-5-5-12-16,-7 1 7 15,1 6-5-15,4-4 6 16,0 15 2-16,9-6-3 15,-3 4 2-15,3 2 1 16,-1 7-2-16,-5-7 0 16,-1 7 1-16,-5 0-4 15,3 5 2-15,-8 2 1 0,4 4-1 16,4 3 2-16,5 3-2 16,7 3 0-16,0 4 6 15,3 3-6-15,-5 0 7 16,1 8-10-16,-4 1 3 15,0-1-4-15,3 1 3 16,-10 3 0-16,1-2 0 16,3 0 1-16,1 3-1 15,1 1 2-15,9 7-2 16,-2 2 2-16,6 4-2 16,-3 5 1-16,6-2-1 15,-2 5 2-15,3 0-2 16,-2-4 3-16,-1 4-3 0,5 3 3 15,0-9 3-15,2 13-8 16,4-1 7-16,7 2-7 16,-6 3 3-16,12 0 3 15,1 5-4-15,5 6 3 16,3 8-3-16,1 3 1 16,1-1-1-16,3-6 4 15,1 0-5-15,3-2 5 16,4 0 0-16,0 3-7 15,0-1 10-15,5 8-8 16,7 8 0-16,-3-5 5 16,6 10-6-16,-4-3 5 15,9-14-3-15,5-2 3 16,-8-10-4-16,8 0 4 0,0 0 4 16,0 7-8-16,8-7 8 15,-3 2-8-15,4-4 2 16,1-5 4-16,-2-3 0 15,3 5 9-15,-7-9 3 16,11 8 4-16,-5-6-6 16,4 1-3-16,3 0-7 15,0-7-1-15,2-2 3 16,5 2-9-16,4-4 9 16,-5-2-9-16,7 2 3 15,-6 0 4-15,4 6-4 16,-4-3 2-16,-1 2-2 15,2-1 1-15,1 1-2 16,4 2 2-16,3-1-2 0,0 3 3 16,7 4-2-16,-2 0 2 15,1 2-2-15,3-8 1 16,-3 3 3-16,-1-5-10 16,0-1 8-16,2-2-10 15,3-4 4-15,0 0 2 16,-2 1-2-16,2 0 2 15,-3 3-1-15,0-7 3 16,3 8-1-16,-5-2 3 16,5 6-4-16,-2-2 2 15,1-5-3-15,-3-3 0 16,1-2 0-16,1-4 0 16,-1 2 5-16,3-9-2 0,7-4 5 15,-1 0-10-15,9-4 6 16,-2 3-4-16,4-13 3 15,-2 1 5-15,0-3-3 16,4-4 2-16,-4 2-1 16,2-3-1-16,-2-1 1 15,0-7 1-15,3 6-2 16,5-3 0-16,-2-1 0 16,9 3-1-16,-3 1 1 15,-1 2 0-15,9 2-1 16,0-2 2-16,13-1-3 15,-4-5 2-15,2 1 1 16,2 0 0-16,-5-5 0 0,-1 8 0 16,-3-6-1-16,1 1 4 15,-5-4-2-15,6 1-1 16,2-7 2-16,-2 8-5 16,9-8 2-16,1 0 1 15,-1-11-1-15,3 4 1 16,-2-1 0-16,-10-5-2 15,4 1 2-15,5-5-2 16,-6-1-1-16,6 0 2 16,1-8 0-16,2 3 0 15,5-8 2-15,2 0-2 16,1-4 0-16,-5-5-3 16,-6 0 3-16,-2-5-1 15,-5 2 1-15,0-1 6 0,-14-5-10 16,4 6 7-16,-3-2-8 15,-2 2 2-15,9-2 4 16,-1-1-2-16,0-5 1 16,1-9-1-16,-12 6 0 15,1-18 0-15,-13 2 2 16,0 6-4-16,-1-7 5 16,-4 4-4-16,2 5 1 15,0-9 1-15,-7 2 1 16,1 0 2-16,-8-6-7 15,-2 3 3-15,-1-6-3 16,-3-1 1-16,2-7 4 16,-2-5-1-16,-3-6 2 15,-2-6-4-15,-3-4 4 0,3 9-5 16,-3 6 4-16,-2 0 3 16,-7 4-9-16,-4-3 8 15,3-5-7-15,-4-1 0 16,4-9 5-16,-10 1-3 15,-5-2 3-15,10 3-4 16,-10-1 2-16,8-2 2 16,1 3-7-16,4 3 9 15,0 11-9-15,-5 8 4 16,-1 2 2-16,-7 7-3 16,-8-2 4-16,-2 0-2 15,-2 1 0-15,-1-1-2 16,-5 1 3-16,0-6-6 15,3 4 5-15,-8-6-1 0,3-1-8 16,0-1 7-16,-2 9-7 16,1-3 5-16,-2 13 6 15,0 2 2-15,-5 2 9 16,1 7-2-16,-4-4 1 16,-2 4-4-16,-7 0-4 15,-5 1-4-15,-8 3 1 16,-11 4-2-16,-7-9 3 15,-4 6-3-15,-1-7 1 16,3 1-1-16,-3 1 3 16,-6-1 2-16,-11 3-7 15,0-5 8-15,-6 6-11 16,3-1 4-16,-1-5 1 0,-1-16-5 16,6 8-155-16,-3-31-96 15,-11-28-5-15,14 13 253 16</inkml:trace>
    <inkml:trace contextRef="#ctx0" brushRef="#br0" timeOffset="796.8714">2178-222 106 0,'0'0'45'16,"0"0"-12"-16,0 0-4 15,0 0 7-15,0 0 20 16,0 0 22-16,0 0 13 16,0 0 11-16,0 0-32 15,0 0-20-15,0 22-23 16,0-22-26-16,7 18 7 15,-7-18-11-15,13 22 4 16,-13-22-3-16,30 29 2 0,-12-14 0 16,2-4 0-16,2 0 0 15,2 3-1-15,-2 4 1 16,3-2 0-16,1-1 0 16,-6-1 2-16,8-3-1 15,-3 0 0-15,-5-4 0 16,-4-3-2-16,-16-4 1 15,23 13-1-15,-23-13 1 16,0 0 0-16,0 0 0 16,7 20 0-16,-7-20 1 15,-8 17-2-15,8-17 4 16,-30 23-3-16,7-6 0 16,-4 6 0-16,-2-3-1 0,-4 9 1 15,-1-2 0-15,-4 1-3 16,7 6 4-16,-5-5-4 15,4 4 3-15,2-3 2 16,1-6-2-16,7 0 1 16,2-6-1-16,2-4-1 15,18-14 2-15,-25 16-1 16,25-16 1-16,0 0-2 16,-18 16-2-16,18-16 2 15,0 0-33-15,18 0-127 16,-18-27-74-16,12 3-12 15,1-3 198-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1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3CF7379-D42C-47E8-9009-C05AA1EC6C13}" emma:medium="tactile" emma:mode="ink">
          <msink:context xmlns:msink="http://schemas.microsoft.com/ink/2010/main" type="inkDrawing" rotatedBoundingBox="17876,15312 18206,13985 18755,14121 18425,15448" semanticType="verticalRange" shapeName="Other">
            <msink:sourceLink direction="with" ref="{803D5841-39CD-4DFA-A24E-2BA0E6A09759}"/>
          </msink:context>
        </emma:interpretation>
      </emma:emma>
    </inkml:annotationXML>
    <inkml:trace contextRef="#ctx0" brushRef="#br0">688 140 484 0,'19'0'173'15,"-41"-46"-79"-15,30 28-75 16,-19-6-19-16,-6 4-3 16,-6 2 0-16,-2 4 0 15,4 14 1-15,-6 0 1 16,-2 13 0-16,-3-1 1 16,4 2 1-16,-2 13-1 15,0-6 0-15,1 6 2 16,4 0-5-16,3 1 2 15,4 1-1-15,5-7 2 16,3 8-2-16,10-4 1 16,0 4-1-16,0 10 2 15,12 0-2-15,-1 10 2 0,12 7-3 16,4-3 4-16,8 9-3 16,3-1 4-16,-4-1 3 15,1 5-8-15,-7-11 9 16,-6-2-9-16,-7-9 2 15,-15-4 3-15,0-5-3 16,-14-5 3-16,-7-3-1 16,-9 1 0-16,-11-6-1 15,1 4 0-15,-6 0-2 16,-2-2 2-16,1-1-2 16,-1-3 2-16,2-6-2 15,8-1 1-15,0-13-1 16,5 0 3-16,3-10 1 0,5-14-19 15,25 24-86-15,-39-51-75 16,39 20-58-16,0-13 22 16,-5-22 214-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1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30F4143C-C1A6-4987-8FE0-046DA523FC68}" emma:medium="tactile" emma:mode="ink">
          <msink:context xmlns:msink="http://schemas.microsoft.com/ink/2010/main" type="writingRegion" rotatedBoundingBox="18154,14715 18866,14715 18866,14869 18154,14869"/>
        </emma:interpretation>
      </emma:emma>
    </inkml:annotationXML>
    <inkml:traceGroup>
      <inkml:annotationXML>
        <emma:emma xmlns:emma="http://www.w3.org/2003/04/emma" version="1.0">
          <emma:interpretation id="{AFC834F3-24E9-4C79-99DD-1C83DFEB5F86}" emma:medium="tactile" emma:mode="ink">
            <msink:context xmlns:msink="http://schemas.microsoft.com/ink/2010/main" type="paragraph" rotatedBoundingBox="18154,14715 18866,14715 18866,14869 18154,148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260A2F-6435-4181-9281-63490C3C0DD6}" emma:medium="tactile" emma:mode="ink">
              <msink:context xmlns:msink="http://schemas.microsoft.com/ink/2010/main" type="line" rotatedBoundingBox="18154,14715 18866,14715 18866,14869 18154,14869"/>
            </emma:interpretation>
          </emma:emma>
        </inkml:annotationXML>
        <inkml:traceGroup>
          <inkml:annotationXML>
            <emma:emma xmlns:emma="http://www.w3.org/2003/04/emma" version="1.0">
              <emma:interpretation id="{241E9B36-F956-428A-A493-7047736340C8}" emma:medium="tactile" emma:mode="ink">
                <msink:context xmlns:msink="http://schemas.microsoft.com/ink/2010/main" type="inkWord" rotatedBoundingBox="18154,14715 18521,14715 18521,14750 18154,14750"/>
              </emma:interpretation>
            </emma:emma>
          </inkml:annotationXML>
          <inkml:trace contextRef="#ctx0" brushRef="#br0">6 0 747 0,'0'0'1'0,"-6"27"-2"16,6-27 2-16,31 8-2 16,-11-8-1-16,10 0 2 15,8 0 0-15,-4 0-1 16,8-4-5-16,-12-18-62 15,27 39-88-15,-35-35-66 16,11 18-24-16,-3 0 200 16</inkml:trace>
        </inkml:traceGroup>
        <inkml:traceGroup>
          <inkml:annotationXML>
            <emma:emma xmlns:emma="http://www.w3.org/2003/04/emma" version="1.0">
              <emma:interpretation id="{7139F169-EBAA-4F71-BC26-F6D0C2E7ABED}" emma:medium="tactile" emma:mode="ink">
                <msink:context xmlns:msink="http://schemas.microsoft.com/ink/2010/main" type="inkWord" rotatedBoundingBox="18848,14819 18866,14819 18866,14869 18848,14869"/>
              </emma:interpretation>
            </emma:emma>
          </inkml:annotationXML>
          <inkml:trace contextRef="#ctx0" brushRef="#br0" timeOffset="199.535">704 104 647 0,'-10'32'100'16,"10"-32"-102"-16,0 0-1 16,17 18-135-16,-32-37-80 15,15 19-32-15,16-31 114 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2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A61C79F6-FD46-41F8-BA65-6EDF3093AFB5}" emma:medium="tactile" emma:mode="ink">
          <msink:context xmlns:msink="http://schemas.microsoft.com/ink/2010/main" type="inkDrawing" rotatedBoundingBox="19534,13917 21063,14941 20640,15572 19111,14547" hotPoints="19465,13935 20396,14495 20933,15087 19587,15053" semanticType="enclosure" shapeName="Quadrilateral"/>
        </emma:interpretation>
      </emma:emma>
    </inkml:annotationXML>
    <inkml:trace contextRef="#ctx0" brushRef="#br0">0 18 605 0,'36'38'127'16,"-8"-27"-127"-16,17-7 0 16,3-4 1-16,10-15-3 15,1 11-15-15,-12-26-42 16,22 41-60-16,-41-33-66 15,25 11-38-15,-3 26 95 0</inkml:trace>
    <inkml:trace contextRef="#ctx0" brushRef="#br0" timeOffset="-450.2012">-15-457 596 0,'-27'0'114'15,"27"0"-88"-15,19 32-36 16,-19-7 2-16,9 24 0 16,-9 7 1-16,9 19 9 15,-1 16 6-15,-8 7 0 0,13 6 1 16,-1-8-9-16,-1-10 2 16,1-16-7-16,-5-12 6 15,-2-15 5-15,-5-16-3 16,0-27 6-16,8 18-4 15,-8-18-13-15,0-37-48 16,28 19-48-16,-40-45-29 16,45 35-17-16,-33-30 20 15,0-5 17-15,15 13 56 16</inkml:trace>
    <inkml:trace contextRef="#ctx0" brushRef="#br0" timeOffset="491.5941">848 78 407 0,'0'0'171'16,"-26"-18"-56"-16,26 18-55 15,0 24-60-15,0-24 0 16,-14 22-1-16,8-4 0 15,1 4 0-15,5 14 1 16,0 8-1-16,0 9 2 16,0 8-4-16,5-1 2 0,-5 2 7 15,10 0-9-15,-10-14 9 16,10-2-8-16,-10-11 1 16,0-14 0-16,8 0-2 15,-8-21-48-15,8 24-82 16,-36-37-47-16,28 13-38 15,0 0 52-15,-28-21 166 16</inkml:trace>
    <inkml:trace contextRef="#ctx0" brushRef="#br0" timeOffset="850.9771">517 673 313 0,'19'0'73'16,"-19"0"-53"-16,21-21-28 16,-1 8-4-16,1 3 16 15,-2-8 61-15,27 27 29 16,-28-29 0-16,33 36-13 15,-18-16-52-15,12 0-27 16,5 4-1-16,6-4 0 16,5 0 0-16,2 6-1 15,0-6 3-15,1 0-3 0,-6 8 1 16,-3-8-2-16,-9 10-4 16,-15-1 4-16,-11 1-4 15,-20-10-41-15,27 28-151 16,-27-28-63-16,-35 0 13 15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2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89D8C70-F5C8-4488-B510-6B1E5BD284E0}" emma:medium="tactile" emma:mode="ink">
          <msink:context xmlns:msink="http://schemas.microsoft.com/ink/2010/main" type="inkDrawing" rotatedBoundingBox="19580,13985 20065,13933 20069,13970 19584,14022" shapeName="Other"/>
        </emma:interpretation>
      </emma:emma>
    </inkml:annotationXML>
    <inkml:trace contextRef="#ctx0" brushRef="#br0">0 54 271 0,'22'0'79'0,"-22"0"-16"16,28 0-1-16,-28 0 8 16,50 0 6-16,-32-11-13 15,30 11-22-15,-10-8-21 16,8 0-20-16,0 8-13 15,-8-20-33-15,17 30-59 16,-40-31-40-16,30 34-27 16,-45-13 7-16,0 0 66 0,38 15 99 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46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25BA670-5DC1-4366-9D93-3E057CD29CE7}" emma:medium="tactile" emma:mode="ink">
          <msink:context xmlns:msink="http://schemas.microsoft.com/ink/2010/main" type="writingRegion" rotatedBoundingBox="11494,11626 11671,11626 11671,11792 11494,11792"/>
        </emma:interpretation>
      </emma:emma>
    </inkml:annotationXML>
    <inkml:traceGroup>
      <inkml:annotationXML>
        <emma:emma xmlns:emma="http://www.w3.org/2003/04/emma" version="1.0">
          <emma:interpretation id="{AA63D134-E2A9-4875-AECD-95DDF3E81F32}" emma:medium="tactile" emma:mode="ink">
            <msink:context xmlns:msink="http://schemas.microsoft.com/ink/2010/main" type="paragraph" rotatedBoundingBox="11494,11626 11671,11626 11671,11792 11494,11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E51A00-8DC3-46F2-AED5-0A9757A1189E}" emma:medium="tactile" emma:mode="ink">
              <msink:context xmlns:msink="http://schemas.microsoft.com/ink/2010/main" type="line" rotatedBoundingBox="11494,11626 11671,11626 11671,11792 11494,11792"/>
            </emma:interpretation>
          </emma:emma>
        </inkml:annotationXML>
        <inkml:traceGroup>
          <inkml:annotationXML>
            <emma:emma xmlns:emma="http://www.w3.org/2003/04/emma" version="1.0">
              <emma:interpretation id="{609C3BB9-7526-45D8-8FBE-8C578DD335A1}" emma:medium="tactile" emma:mode="ink">
                <msink:context xmlns:msink="http://schemas.microsoft.com/ink/2010/main" type="inkWord" rotatedBoundingBox="11494,11626 11671,11626 11671,11792 11494,11792">
                  <msink:destinationLink direction="from" ref="{E2D1730D-D10D-480F-A533-EB28ED5936B3}"/>
                </msink:context>
              </emma:interpretation>
            </emma:emma>
          </inkml:annotationXML>
          <inkml:trace contextRef="#ctx0" brushRef="#br0">112 0 37 0,'0'0'25'0,"0"0"6"15,0 0 1-15,0 0 0 16,0 0 1-16,0 0-1 16,0 0-1-16,0 0-4 15,0 0 0-15,-19 0-1 16,19 0-3-16,0 0-1 16,-19 14-3-16,19-14-2 15,-13 16 2-15,13-16 4 16,-10 28 8-16,10-28 9 15,-11 27-3-15,11-27-2 16,-10 31-14-16,10-31-10 0,0 28-5 16,0-28 3-16,15 17 11 15,-15-17 0-15,18 0 1 16,-18 0-5-16,0 0-12 16,15-23-2-16,-15 23-2 15,13-29 1-15,-13 11-1 16,0 0 1-16,0-1-1 15,0 19 0-15,-10-25 1 16,10 25-1-16,-13-18 2 16,13 18-4-16,-18 0 0 15,18 0 1-15,-27 29-4 16,19-11 5-16,-4-1 0 16,12 2-1-16,0 2 1 15,0-4-1-15,0-17 2 0,27 24 0 16,-27-24 0-16,24 10 1 15,-4-10-2-15,-1-11 2 16,-3 1-2-16,2-4 1 16,-18 14-1-16,28-33 1 15,-28 33-1-15,20-28 1 16,-20 28 0-16,5-19-1 16,-5 19 1-16,0 0-1 15,-28-13 0-15,28 13-1 16,-28 3 1-16,28-3-2 15,-33 17 0-15,18 8-32 16,-15-25-94-16,37 30-94 16,-15-11-18-16,8-19 135 0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28.8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03D5841-39CD-4DFA-A24E-2BA0E6A09759}" emma:medium="tactile" emma:mode="ink">
          <msink:context xmlns:msink="http://schemas.microsoft.com/ink/2010/main" type="writingRegion" rotatedBoundingBox="15600,13872 17285,14520 16934,15432 15250,14785">
            <msink:destinationLink direction="with" ref="{63CF7379-D42C-47E8-9009-C05AA1EC6C13}"/>
          </msink:context>
        </emma:interpretation>
      </emma:emma>
    </inkml:annotationXML>
    <inkml:traceGroup>
      <inkml:annotationXML>
        <emma:emma xmlns:emma="http://www.w3.org/2003/04/emma" version="1.0">
          <emma:interpretation id="{1DBBE387-080B-48C9-A5B3-D45AE70691C5}" emma:medium="tactile" emma:mode="ink">
            <msink:context xmlns:msink="http://schemas.microsoft.com/ink/2010/main" type="paragraph" rotatedBoundingBox="15600,13872 17285,14520 16934,15432 15250,147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0A36D1-0938-4470-B234-A53C0E7A641C}" emma:medium="tactile" emma:mode="ink">
              <msink:context xmlns:msink="http://schemas.microsoft.com/ink/2010/main" type="line" rotatedBoundingBox="15600,13872 17285,14520 16934,15432 15250,14785"/>
            </emma:interpretation>
          </emma:emma>
        </inkml:annotationXML>
        <inkml:traceGroup>
          <inkml:annotationXML>
            <emma:emma xmlns:emma="http://www.w3.org/2003/04/emma" version="1.0">
              <emma:interpretation id="{60AA49C2-AE8B-4875-AE55-99442BF279CC}" emma:medium="tactile" emma:mode="ink">
                <msink:context xmlns:msink="http://schemas.microsoft.com/ink/2010/main" type="inkWord" rotatedBoundingBox="15600,13872 17285,14520 16934,15432 15250,14785"/>
              </emma:interpretation>
            </emma:emma>
          </inkml:annotationXML>
          <inkml:trace contextRef="#ctx0" brushRef="#br0">0 159 359 0,'33'0'85'0,"-33"0"-53"16,43-27-29-16,-13 18-12 16,3-6 7-16,2-3 25 15,16 18 44-15,-21-19 1 16,28 26-4-16,-20-28-23 0,15 14-39 0,-5-4-1 15,-7 4-2-15,-8 2 1 16,-6-4-6-16,-4 22-51 16,-28-34-78-16,20 42-69 15,-15-21-33-15,-40 5 143 16</inkml:trace>
          <inkml:trace contextRef="#ctx0" brushRef="#br0" timeOffset="-311.0102">-5 392 102 0,'0'0'59'16,"-5"-27"-2"-16,5 27-2 0,-8-17 6 15,-5-2 12-15,13 19 12 16,-15-24 11-16,15 24-18 15,0 0-24-15,8-20-25 16,-8 20-27-16,10-18-3 16,-10 18 0-16,0 0 2 15,22-28-1-15,-22 28 0 16,13-19 1-16,-13 19-2 16,15-21 0-16,-15 21 1 15,0 0 1-15,0 0-1 16,23-14 1-16,-23 14 0 15,0 0-3-15,0 0 0 16,0 0 1-16,17 9 0 16,-17-9 0-16,9 22 3 15,-9-4-3-15,0 5 0 16,0 10-1-16,0 7 2 0,0 10 0 16,10 1 0-16,-10 3-3 15,0 1 4-15,12 3-3 16,-12-6 2-16,10-2-1 15,-2-3 2-15,-8-9-4 16,10-5-2-16,0-7 11 16,-3-7-6-16,-7-19 6 15,0 0-1-15,0 0-6 16,16 0 0-16,-16-11-6 16,0-23-45-16,0 34-73 15,-8-53-49-15,18 35-30 16,-23-13 20-16,-9-22 184 0</inkml:trace>
          <inkml:trace contextRef="#ctx0" brushRef="#br0" timeOffset="265.6108">58 581 548 0,'0'0'124'0,"52"-7"-73"16,-16-3-58-16,12-9-10 15,13 4-11-15,-11-10-6 16,19 14 0-16,-16-13-9 16,12 24-33-16,-24-20-47 15,5 20-38-15,-5 6-25 16,-41-6 172-16</inkml:trace>
          <inkml:trace contextRef="#ctx0" brushRef="#br0" timeOffset="1189.009">611 817 389 0,'6'-18'154'16,"27"18"-73"-16,-10-11-71 16,6-1-33-16,12 12 0 15,-8-11 20-15,5-3 38 0,17 22 8 0,-22-17-4 16,10 22-17-16,-4-9-39 16,-39-4-53-16,65 20-57 15,-65-20-50-15,33 0-27 16,-8 23 75-16,-25-41 129 15</inkml:trace>
          <inkml:trace contextRef="#ctx0" brushRef="#br0" timeOffset="894.5188">925 625 318 0,'21'-8'68'15,"-21"8"-39"-15,27 0-24 16,-27 0 16-16,0 0 22 16,15 39 26-16,-45-39 5 15,30 38-18-15,-27-18-24 16,11 14-21-16,-7-1-6 15,-5 3-4-15,1 1 5 16,-3 3-9-16,2-5 4 16,7 3-4-16,8-2 3 15,4-9 0-15,9-3-1 16,0-4 2-16,0-20 1 16,15 24 0-16,-15-24-2 15,35 21 0-15,-10-10-1 0,4-1 2 16,1-10-1-16,-2 0 1 15,2 0-2-15,-2 0 2 16,-6-10-1-16,1 3-2 16,-5-2-14-16,-18-24-82 15,31 33-81-15,-42-24-48 16,11 3 11-16,0 21 216 16</inkml:trace>
          <inkml:trace contextRef="#ctx0" brushRef="#br0" timeOffset="1531.9919">1568 431 632 0,'0'0'89'0,"0"0"-81"16,0 0-19-16,22 8-2 0,-1 2 2 16,-1-10 3-16,3 0 4 15,-23 0-36-15,50 0-71 16,-50 0-60-16,21-15-38 16,-21 15 58-16,0 0 151 15</inkml:trace>
          <inkml:trace contextRef="#ctx0" brushRef="#br0" timeOffset="1688.2219">1558 643 542 0,'0'0'137'16,"22"28"-94"-16,16-2-124 0,-38-26-81 15,63-10-54-15,-24-5-43 16,-9-21 255-16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49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8EE5FCC-238C-4F34-A09D-9CA538E0BD6E}" emma:medium="tactile" emma:mode="ink">
          <msink:context xmlns:msink="http://schemas.microsoft.com/ink/2010/main" type="inkDrawing" rotatedBoundingBox="12117,12468 12163,15179 11354,15193 11308,12482" semanticType="callout" shapeName="Other">
            <msink:sourceLink direction="from" ref="{B5713E4B-B3B2-44BA-99F5-C126B1724EB7}"/>
          </msink:context>
        </emma:interpretation>
      </emma:emma>
    </inkml:annotationXML>
    <inkml:trace contextRef="#ctx0" brushRef="#br0">77 2552 15 0,'0'0'-1'15,"0"22"1"-15,0-22 1 16,0 0 1-16,17 20 2 16,-17-20 11-16,0 20 18 15,0-20 29-15,0 0 14 16,-17 18 16-16,17-18 14 15,-16 6-8-15,24 12-23 16,-8-18-23-16,0 0-36 16,-17 0-16-16,17 0 1 15,0 0-1-15,0 0 1 16,0 0-1-16,0 0-1 16,0 0 1-16,0 0-1 0,0 0 2 15,20-7-1-15,-20 7 2 16,0 0-1-16,0 0-1 15,7-29 0-15,-7 29-1 16,0-22 1-16,0 22 0 16,-13-28 1-16,13 10 0 0,-5 0 2 15,-4-5-1-15,9-1-2 16,0-3 0-16,0-2 1 16,0-8-8-16,0-1 12 15,9 1-10-15,-4-3 4 16,1-3 3-16,-6-1-3 15,0 4 4-15,0-5-4 16,0 5 3-16,0 0-3 16,0 1 2-16,0-4-1 15,0 1 1-15,0 0-1 16,0 2 1-16,0-5-1 16,0 5 0-16,0 5 1 0,0-5-1 15,5 7 1-15,-5-1 0 16,0-1-2-16,-5 6 1 15,5-4-1-15,-6 3 2 16,6-5-2-16,-5 6 2 16,5-9-2-16,-9 3 1 15,9-1 4-15,-8-1-10 16,3 1 9-16,5 2-6 16,-6 1 3-16,6 4 1 15,0 0 0-15,0 0-2 16,0 1 2-16,6-6 0 15,1-1-2-15,-7 0 2 16,6-3-2-16,-6 2 2 16,9 6-1-16,-9-3 2 0,0-2-3 15,0-1 2-15,0 1-2 16,-7 1-1-16,7 8 1 16,0 1 1-16,-8 3 0 15,8 1 3-15,0 0-3 16,-5-4 1-16,5 4-2 15,0-2 2-15,0 23-2 16,0-31 2 0,0 31-2-16,-7-26 1 0,7 26 0 15,0-21 1-15,0 21-1 16,-11-19 1-16,11 19-1 16,0-25 1-16,0 25-1 0,-10-27 1 15,10 27-1-15,-5-24-1 16,5 24 1-16,0-23-1 15,0 23 0-15,0-18 1 16,0 18-1-16,-8-16 2 16,8 16 0-16,0-21-1 15,0 21 0-15,8-19 1 16,-8 19 3-16,5-23-3 16,-5 23 5-16,10-18-6 15,-10 18 1-15,16-20-8 16,-16 20 5-16,13-19-4 15,-13 19 5-15,0 0 1 16,10-17 1-16,-10 17-1 16,0 0 0-16,10-22 0 0,-10 22 0 15,0 0 1-15,15-27-2 16,-15 27 2-16,13-20-2 16,-13 20 1-16,20-21 0 15,-20 21 1-15,18-18 0 16,-18 18-1-16,0 0-1 15,0 0 1-15,0 0 1 16,0 0-1-16,0 0 1 16,0 0-1-16,0 0-1 15,12 33-70-15,-12-33-108 16,-12 25-63-16,12-3 73 16</inkml:trace>
    <inkml:trace contextRef="#ctx0" brushRef="#br0" timeOffset="991.5375">-250 278 326 0,'0'32'138'16,"-25"-32"-32"-16,37 19-43 0,-12-19-42 16,-12 19-19-16,12-19-2 15,0 0 0-15,0 21 0 16,0-21 0-16,0 0 1 16,0 0 0-16,0 0 0 15,-21 18 0-15,21-18-2 16,0 0 2-16,0 0-1 15,-15 17 1-15,15-17-1 16,0 0 0-16,0 0 0 16,0 0 0-16,0-19 0 15,0 19 0-15,19-38 0 16,-4 14-1-16,0-10 3 16,5 0 2-16,-2 0-2 15,2 3 3-15,-2 0-9 0,2-3 3 16,3 6-5-16,4-2 5 15,-6 2 2-15,2 1-2 16,-3 7 1 0,-2 2 0-16,-18 18 2 15,25-22-2-15,-25 22 0 16,18-7 0-16,-18 7-1 16,24 0 2-16,-6 7 0 15,0-7-1-15,-18 0 0 0,31 0 0 16,-31 0 0-16,27 9-1 15,-27-9 1-15,23 38-1 0,-6-7 0 32,-3-4 2-32,5 8 4 0,0 3-3 0,-4 4 4 15,5-2-9-15,2-5 3 32,6-6-4-32,0 2 4 0,0-9 0 0,5-3-2 15,-11-2 2-15,4-2-1 16,-26-15 1-1,30 25 0-15,-30-25-2 0,23 27-6 16,-23-27-131-16,0 0-101 16,5 28-3-1,-5-28 210-15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047745B-6442-4C1E-B805-73A1900A601A}" emma:medium="tactile" emma:mode="ink">
          <msink:context xmlns:msink="http://schemas.microsoft.com/ink/2010/main" type="inkDrawing" rotatedBoundingBox="12171,13347 12736,13106 12758,13157 12192,13398" semanticType="callout" shapeName="Other">
            <msink:sourceLink direction="with" ref="{D21127C7-863F-41D8-B054-8EA8D4A89EB8}"/>
          </msink:context>
        </emma:interpretation>
      </emma:emma>
    </inkml:annotationXML>
    <inkml:trace contextRef="#ctx0" brushRef="#br0">0 230 324 0,'24'9'156'16,"-17"-36"-57"-16,44 27-40 16,-8-28-53-16,12-2-12 15,11 6-17-15,-13-13-22 0,16 19-12 16,-22-16-1-16,4 19 17 16,-15-9 3-16,-1 21-36 15,-14 3-37-15,-21 0-40 16,24 29 111-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9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DFFB5A0-71FA-4574-B987-42ACD4EA7A0C}" emma:medium="tactile" emma:mode="ink">
          <msink:context xmlns:msink="http://schemas.microsoft.com/ink/2010/main" type="writingRegion" rotatedBoundingBox="4703,9531 4325,10099 4056,9920 4433,9352"/>
        </emma:interpretation>
      </emma:emma>
    </inkml:annotationXML>
    <inkml:traceGroup>
      <inkml:annotationXML>
        <emma:emma xmlns:emma="http://www.w3.org/2003/04/emma" version="1.0">
          <emma:interpretation id="{B9A8AA63-B3FF-4345-B804-CD8EFD52B6DE}" emma:medium="tactile" emma:mode="ink">
            <msink:context xmlns:msink="http://schemas.microsoft.com/ink/2010/main" type="paragraph" rotatedBoundingBox="4703,9531 4325,10099 4056,9920 4433,93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034CEE-05D2-4AA9-9240-C304390D8D33}" emma:medium="tactile" emma:mode="ink">
              <msink:context xmlns:msink="http://schemas.microsoft.com/ink/2010/main" type="line" rotatedBoundingBox="4703,9531 4325,10099 4056,9920 4433,9352"/>
            </emma:interpretation>
          </emma:emma>
        </inkml:annotationXML>
        <inkml:traceGroup>
          <inkml:annotationXML>
            <emma:emma xmlns:emma="http://www.w3.org/2003/04/emma" version="1.0">
              <emma:interpretation id="{D856FD28-7E98-4AB3-996A-D64B8F13D569}" emma:medium="tactile" emma:mode="ink">
                <msink:context xmlns:msink="http://schemas.microsoft.com/ink/2010/main" type="inkWord" rotatedBoundingBox="4703,9531 4325,10099 4056,9920 4433,9352">
                  <msink:destinationLink direction="with" ref="{88BE0617-0D4E-4B3B-ACBE-CA5E04D66F5F}"/>
                </msink:context>
              </emma:interpretation>
            </emma:emma>
          </inkml:annotationXML>
          <inkml:trace contextRef="#ctx0" brushRef="#br0">265 328 207 0,'0'0'75'0,"0"0"-14"15,-17 30-17-15,7-12-15 16,3 3-9-16,-1 1-12 15,8 1-3-15,0-6 3 16,0-17 10-16,0 0 36 0,25 25 10 16,-40-45-3-16,15 20-13 15,12-26-35-15,-12 1-12 16,0-8-1-16,-14 3 0 16,3 3 3-16,-7-1-4 15,-2 4 2-15,2 1-2 16,-4 5-1-16,1 4-1 15,21 14-2-15,-35 0 1 16,35 0 0-16,-23 22 3 16,11-1 1-16,12 3 1 15,0 2-1-15,0 4 0 16,18-3-2-16,2 0 1 16,8-11 2-16,4-5 0 15,4-11 2-15,6-11 0 0,-6-16 0 16,4-5-1-16,-11-9 0 15,3-1-2-15,-14-5 2 16,-6 6-2-16,-12 6 1 16,0 0 0-16,-14 14-2 15,-1 0-1-15,-6 9-1 16,-7 12 0-16,3 5 1 16,-8 13 1-16,3 11 0 15,4 4 2-15,-2 3-2 16,18-4 1-16,10 3-1 15,0-7-1-15,21 0 1 16,-1-5 1-16,6-19 0 16,9-4 2-16,0-15 1 15,3-5-2-15,-2-12 2 0,-4-5-4 16,-1 1 2-16,-13 1 0 16,-4-3 0-16,-8 3-1 15,-6 5 0-15,-16 1-2 16,-6 13 0-16,-14 10 1 15,-2 6-1-15,-15 18 2 16,2 5 0-16,-2 10 0 16,0 7-1-16,6-1 2 15,8 2-2-15,7-10 1 16,11 2 0-16,6-15 0 16,15-18-1-16,0 0 4 15,0 0-2-15,38-14 0 16,-3-15 1-16,-1-8-4 15,6 1 2-15,-7-3-1 0,4 10 1 16,-9 4 0-16,-8 7 2 16,-4 5-3-16,-16 13-1 15,0 0 1-15,0 34-2 16,-18-5 3-16,0 11-1 16,-5 3 2-16,1 7-3 15,12-8 1-15,10 26-98 16,0-45-108-16,17-5-27 15,-17-18 77-15</inkml:trace>
          <inkml:trace contextRef="#ctx0" brushRef="#br0" timeOffset="6555.3232">122 502 79 0,'0'0'45'0,"0"0"-2"16,-16 0-4-16,16 0-5 15,-22 7-4-15,22-7-8 16,-21 15-8-16,21-15-3 16,-22 16 5-16,22-16 15 15,-18 6 15-15,18-6 10 16,0 0-3-16,0 0-20 16,0 0-21-16,-7-22-21 15,7 22-18-15,0 0-13 16,35-14-22-16,-35 14-14 15,17-11 4-15,-17 11 17 16,0 0 29-16,8-19 20 16,-8 19 9-16,0 0 0 0,0 0-1 15,0 0-2-15,0 0-4 16,0 0-3-16,0 0 2 16,0 0 3-16,0 0 4 15,0 0 10-15,0 0 14 16,0 0 19-16,0 0 9 15,0 0-10-15,0 0-20 16,0 0-21-16,0 0-28 16,0 0-38-16,0 0-62 15,35 35-44-15,-35-35 160 16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87FF098-80EE-4C7A-ABDC-CA337D43246B}" emma:medium="tactile" emma:mode="ink">
          <msink:context xmlns:msink="http://schemas.microsoft.com/ink/2010/main" type="inkDrawing" rotatedBoundingBox="12272,13327 12434,13977 12317,14006 12155,13356" semanticType="callout" shapeName="Other">
            <msink:sourceLink direction="with" ref="{D21127C7-863F-41D8-B054-8EA8D4A89EB8}"/>
          </msink:context>
        </emma:interpretation>
      </emma:emma>
    </inkml:annotationXML>
    <inkml:trace contextRef="#ctx0" brushRef="#br0">70-1 156 0,'0'0'95'16,"-27"0"-3"-16,9-8-10 15,18 30-8-15,-20-22-14 16,25 23-13-16,-5-23-16 16,-7 43-16-16,7-10-14 15,0 6 0-15,5-3-2 16,7 8 3-16,6 7-4 0,2 0 4 15,0 3 2-15,-4 2-7 16,-1-5 8 0,-5 1-9-16,-5-17 3 0,2-6 1 15,-7-7-1-15,0-22 1 16,13 20 0-16,-13-20-1 16,18-20-1-16,-11-7-48 15,19 9-80-15,-34-29-45 16,18 8-49-16,-4 5 151 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9FFA932-F895-48A5-A415-C518009A74B1}" emma:medium="tactile" emma:mode="ink">
          <msink:context xmlns:msink="http://schemas.microsoft.com/ink/2010/main" type="writingRegion" rotatedBoundingBox="12301,13477 13500,13477 13500,14066 12301,14066"/>
        </emma:interpretation>
      </emma:emma>
    </inkml:annotationXML>
    <inkml:traceGroup>
      <inkml:annotationXML>
        <emma:emma xmlns:emma="http://www.w3.org/2003/04/emma" version="1.0">
          <emma:interpretation id="{6747F55E-92FC-47DF-9E1A-A6ED2F4F0179}" emma:medium="tactile" emma:mode="ink">
            <msink:context xmlns:msink="http://schemas.microsoft.com/ink/2010/main" type="paragraph" rotatedBoundingBox="12301,13477 13500,13477 13500,14066 12301,140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E3E385-800E-4259-AD8B-5473E489423C}" emma:medium="tactile" emma:mode="ink">
              <msink:context xmlns:msink="http://schemas.microsoft.com/ink/2010/main" type="line" rotatedBoundingBox="12301,13477 13500,13477 13500,14066 12301,14066"/>
            </emma:interpretation>
          </emma:emma>
        </inkml:annotationXML>
        <inkml:traceGroup>
          <inkml:annotationXML>
            <emma:emma xmlns:emma="http://www.w3.org/2003/04/emma" version="1.0">
              <emma:interpretation id="{D21127C7-863F-41D8-B054-8EA8D4A89EB8}" emma:medium="tactile" emma:mode="ink">
                <msink:context xmlns:msink="http://schemas.microsoft.com/ink/2010/main" type="inkWord" rotatedBoundingBox="12301,13477 13500,13477 13500,14066 12301,14066">
                  <msink:destinationLink direction="with" ref="{987FF098-80EE-4C7A-ABDC-CA337D43246B}"/>
                  <msink:destinationLink direction="with" ref="{8047745B-6442-4C1E-B805-73A1900A601A}"/>
                </msink:context>
              </emma:interpretation>
            </emma:emma>
          </inkml:annotationXML>
          <inkml:trace contextRef="#ctx0" brushRef="#br0">22 13 248 0,'-22'0'157'0,"39"23"-31"15,-17-23-49-15,28 0-42 16,-5 0-35-16,5 0 0 16,-1-7 0-16,2-1-1 15,4 1-1-15,-3-4-37 16,15 21-84-16,-24-13-74 16,4-8-42-16,13 25 197 15</inkml:trace>
          <inkml:trace contextRef="#ctx0" brushRef="#br0" timeOffset="349.2208">701-133 430 0,'-33'-20'126'16,"33"20"-62"-16,0 0-47 15,0 18-18-15,0-1 2 16,0 10-1-16,0 11 0 16,-10 11 3-16,10 5 1 15,0 3-2-15,10-1 4 0,5 4-9 16,0-11 2-16,2-5-3 15,1-8 4-15,-3-8-1 16,1 4-59-16,-16-32-89 16,0 0-68-16,0 24 0 15,-16-46 217-15</inkml:trace>
          <inkml:trace contextRef="#ctx0" brushRef="#br0" timeOffset="591.6034">566 380 224 0,'0'0'80'0,"0"0"6"0,-20-10 3 15,41 18-22-15,-12-26-3 16,30 5-36-16,4 0-26 15,15-3-1-15,13-1 0 16,5-1-1-16,2 1 1 16,-2 1-2-16,-10 16-39 15,-21-8-144-15,-4 8-62 0,-11 12 74 16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52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A75BF3DA-6A91-46C8-BBDA-A3A959CA3564}" emma:medium="tactile" emma:mode="ink">
          <msink:context xmlns:msink="http://schemas.microsoft.com/ink/2010/main" type="inkDrawing" rotatedBoundingBox="11603,11691 14433,11717 14432,11806 11602,11779" semanticType="underline" shapeName="Other">
            <msink:sourceLink direction="with" ref="{0A9BE61A-3811-4829-8218-3F432F78D2F7}"/>
          </msink:context>
        </emma:interpretation>
      </emma:emma>
    </inkml:annotationXML>
    <inkml:trace contextRef="#ctx0" brushRef="#br0">55 57 137 0,'0'0'84'0,"0"0"8"0,-38-5 13 16,38 5-7-16,-19 7-17 16,19-7-28-16,0 0-30 15,0 0-17-15,0 0-3 16,0 0-1-16,0 0-1 16,0 0 0-16,0 0-1 15,0 0 0-15,0 0 0 16,0 0-1-16,0 0 1 15,0 0 0-15,0 0-1 16,22 0 1-16,-22 0-1 16,35-16 1-16,-7 11-1 15,-3-8-1-15,6 7-2 16,2-1-1-16,5 0-3 16,-3 2-1-16,6 5 4 0,-1 0-1 15,-7 0 5-15,0 0 0 16,-2 0 1-16,-1 6 2 15,2 4-3-15,-8-10 1 16,11 3 0-16,3-3 0 16,-1 0 1-16,2 0 0 15,-1 0-1-15,-1 0 0 16,4 0 1-16,2 0-1 16,2 8-1-16,-4 0 1 15,0-3 0-15,1 1 1 16,-1-6-1-16,2 0 0 15,0 0 1-15,5 0-2 16,-3 0 1-16,3 0 1 0,1 0-1 16,-4 10 0-16,4-10-1 15,-2 7 1-15,2 0 0 16,4-7 1-16,-2 6 1 16,-4-6-2-16,-1 5 0 15,-8-5 0-15,-1 11-2 16,-4-11 3-16,-2 0-1 15,-5 4 0-15,1-4 0 16,-4 0 0-16,0-4 0 16,-1-2 0-16,-1-4 0 15,4 3 0-15,-3-5 0 16,-4 6 0-16,-18 6 0 16,29-11 0-16,-29 11 1 0,29-6-1 15,-29 6 1-15,29 0-1 16,-12 0-1-16,9 6 0 15,-2-6 1-15,5 0 0 16,4 0 0-16,-1 0 0 16,3 0 0-16,4 0 0 15,-6 0 0-15,2 0 1 16,3 0-1-16,-8-6 0 16,5 6 0-16,-4-11-1 15,7 11 1-15,-7-7 0 16,-1 7 0-16,-3 0 0 15,-8 0-1-15,-19 0 0 16,25 0 1-16,-25 0-1 16,0 0 1-16,0 0 0 0,0 0 0 15,18 11-1-15,-18-11 0 16,0 0 1-16,0 0-1 16,0 0 1-16,0 0-1 15,22 18 1-15,-22-18-1 16,18 11 0-16,-18-11-1 15,18 13-1-15,-18-13-4 16,0 0-86-16,22 0-128 16,-22 0-14-16,0 0 158 15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54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A9BE61A-3811-4829-8218-3F432F78D2F7}" emma:medium="tactile" emma:mode="ink">
          <msink:context xmlns:msink="http://schemas.microsoft.com/ink/2010/main" type="writingRegion" rotatedBoundingBox="12414,9868 14728,11375 14136,12285 11821,10778">
            <msink:destinationLink direction="with" ref="{A75BF3DA-6A91-46C8-BBDA-A3A959CA3564}"/>
          </msink:context>
        </emma:interpretation>
      </emma:emma>
    </inkml:annotationXML>
    <inkml:traceGroup>
      <inkml:annotationXML>
        <emma:emma xmlns:emma="http://www.w3.org/2003/04/emma" version="1.0">
          <emma:interpretation id="{B7C4B855-55EA-4553-8FD6-FFC5C542DEF7}" emma:medium="tactile" emma:mode="ink">
            <msink:context xmlns:msink="http://schemas.microsoft.com/ink/2010/main" type="paragraph" rotatedBoundingBox="12414,9868 14728,11375 14136,12285 11821,107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6CDFE8D-B9F2-4C08-AB73-E052B9847EF8}" emma:medium="tactile" emma:mode="ink">
              <msink:context xmlns:msink="http://schemas.microsoft.com/ink/2010/main" type="line" rotatedBoundingBox="12414,9868 14728,11375 14136,12285 11821,10778"/>
            </emma:interpretation>
          </emma:emma>
        </inkml:annotationXML>
        <inkml:traceGroup>
          <inkml:annotationXML>
            <emma:emma xmlns:emma="http://www.w3.org/2003/04/emma" version="1.0">
              <emma:interpretation id="{9D6AFAF3-BE9A-4F55-BABD-CEB5D4048C29}" emma:medium="tactile" emma:mode="ink">
                <msink:context xmlns:msink="http://schemas.microsoft.com/ink/2010/main" type="inkWord" rotatedBoundingBox="12414,9868 13402,10511 12954,11198 11966,10555"/>
              </emma:interpretation>
            </emma:emma>
          </inkml:annotationXML>
          <inkml:trace contextRef="#ctx0" brushRef="#br0">-1599-869 262 0,'-6'-27'102'16,"6"27"-11"-16,-10-35-27 0,10 35-13 15,-7-26-16 1,7 26-20-16,0 0-12 0,0 0-2 16,0 0-3-16,0 0 0 15,17 37-2-15,-9-10 2 16,12 7 4-16,3 3-9 16,5-1 12-16,3 4-9 15,-2-13 3-15,2-3 3 16,-5-8-3-16,4-10 1 15,-5-6 1-15,-4-6 0 16,1-6-1-16,-4-5 1 16,2-5-2-16,-3-1 6 15,1-6-3-15,2-5 3 16,1-9-7-16,4 0 2 16,3-7-4-16,3 5 5 0,4-2 2 15,6 7-4-15,-1 5 3 16,-2 5-4-16,-3 3 2 15,-2 8-1-15,-10 9-1 16,-1 10 1-16,-1 10-3 16,-21-10-50-16,40 40-119 15,-25-5-56-15,-7-11 72 16</inkml:trace>
          <inkml:trace contextRef="#ctx0" brushRef="#br0" timeOffset="698.9964">-972-786 267 0,'-15'-20'113'0,"15"20"-19"15,0 0-29-15,0 0-21 16,22-10-26-16,-1 15-14 16,-1 14-3-16,6 8-3 15,1 8 0-15,-4 15-2 16,-2-1 3-16,-1 0 1 16,-6 9 0-16,4-2-1 15,3 2-1-15,-8-7 0 0,7 12-39 16,-15-29-130-16,-5-34-59 15,32 25 80-15</inkml:trace>
          <inkml:trace contextRef="#ctx0" brushRef="#br0" timeOffset="481.6934">-557-771 408 0,'0'0'127'0,"0"0"-59"16,0 0-64-16,-31 0-3 16,-2 19-5-16,-10 3 3 15,-4 10 3-15,-7 2-2 16,2 9 2-16,-1 7-3 16,4-5 1-16,6 2-2 15,3-8 2-15,12-3-2 16,8-11 2-16,20-25-4 15,0 0-4-15,10 22-80 16,0-51-63-16,18-1-37 16,4-4 25-16</inkml:trace>
        </inkml:traceGroup>
        <inkml:traceGroup>
          <inkml:annotationXML>
            <emma:emma xmlns:emma="http://www.w3.org/2003/04/emma" version="1.0">
              <emma:interpretation id="{8B4A70AC-AD1C-460C-A529-A83036B4B7AB}" emma:medium="tactile" emma:mode="ink">
                <msink:context xmlns:msink="http://schemas.microsoft.com/ink/2010/main" type="inkWord" rotatedBoundingBox="14139,11285 14594,11581 14136,12285 13681,11989"/>
              </emma:interpretation>
            </emma:emma>
          </inkml:annotationXML>
          <inkml:trace contextRef="#ctx0" brushRef="#br0" timeOffset="-961.134">485 32 256 0,'-12'-19'80'0,"12"19"7"16,0 0-10-16,0 0-8 0,-18-13-33 16,18 13-30-16,0 0-3 15,0 0-1-15,30 13-1 16,-30-13-1-16,31 22 1 16,-9-8 0-16,6 1-1 15,8-4 1-15,6 1-1 16,-1 5 1-16,-5-3 0 15,2 1-1-15,-8 2 0 16,-3 2 0-16,-8 1-1 16,1 4 1-16,-8-5-1 15,-6 2 1-15,-6-2 7 16,-14 3-6-16,-8 5 7 16,-13 1-11-16,-11-6 3 15,-13 7-3-15,-16-10 3 16,-3 2 1-16,-9-2 0 0,6 2-1 15,-2 3 0-15,10-1 0 16,4-1-1-16,13-4 2 16,13 2-3-16,11-2 1 15,12-4-2-15,20-14-1 16,0 19-1-16,0-19-5 16,65 0-169-16,-16 0-54 15,-14-31 38-15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2:06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BE014B8-6075-4A34-A56A-9B7684ED27FF}" emma:medium="tactile" emma:mode="ink">
          <msink:context xmlns:msink="http://schemas.microsoft.com/ink/2010/main" type="writingRegion" rotatedBoundingBox="3322,17777 3534,16934 4214,17105 4001,17948"/>
        </emma:interpretation>
      </emma:emma>
    </inkml:annotationXML>
    <inkml:traceGroup>
      <inkml:annotationXML>
        <emma:emma xmlns:emma="http://www.w3.org/2003/04/emma" version="1.0">
          <emma:interpretation id="{667D39CA-1DA5-4A96-B766-33FCAB7E46A8}" emma:medium="tactile" emma:mode="ink">
            <msink:context xmlns:msink="http://schemas.microsoft.com/ink/2010/main" type="paragraph" rotatedBoundingBox="3322,17777 3534,16934 4214,17105 4001,179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773602-E442-4C3B-A163-6CAE7AF4AC64}" emma:medium="tactile" emma:mode="ink">
              <msink:context xmlns:msink="http://schemas.microsoft.com/ink/2010/main" type="line" rotatedBoundingBox="3322,17777 3534,16934 4214,17105 4001,17948"/>
            </emma:interpretation>
          </emma:emma>
        </inkml:annotationXML>
        <inkml:traceGroup>
          <inkml:annotationXML>
            <emma:emma xmlns:emma="http://www.w3.org/2003/04/emma" version="1.0">
              <emma:interpretation id="{D181878D-3767-40AB-8E32-B9B61FC34674}" emma:medium="tactile" emma:mode="ink">
                <msink:context xmlns:msink="http://schemas.microsoft.com/ink/2010/main" type="inkWord" rotatedBoundingBox="3322,17777 3534,16934 4214,17105 4001,17948"/>
              </emma:interpretation>
            </emma:emma>
          </inkml:annotationXML>
          <inkml:trace contextRef="#ctx0" brushRef="#br0">183 122 102 0,'0'0'59'15,"0"0"9"-15,0 0-4 16,0 0 6-16,0 0-6 0,0-29-12 16,0 29 7-1,10-21-7-15,-10 21-13 0,7-19-8 16,-7 19-22-16,0 0-6 15,15-19-3-15,-15 19-1 16,0 0 0-16,0 0-2 16,0 0 1-16,-18 0 0 15,18 0 1-15,0 0 0 16,-24 21 0-16,24-21 0 16,0 0-2-16,-21 19 5 15,21-19-3-15,0 0 0 16,0 0 3-16,0 0-2 15,0 0 3-15,-17 8-2 16,17-8-3-16,0 0 2 0,0 0 0 16,0 0-1-16,0 0 3 15,17 0-2-15,-17 0 0 16,31-24 4-16,-9 13-3 16,1 6 1-16,7 5 0 15,1 0-2-15,1 5 1 16,2-5-3-16,6-13-1 15,0 13 2-15,4-8 0 16,-1 8 1-16,-1 0 3 16,-9 0 0-16,-2 6-2 15,-4-6-1-15,-1 10-2 16,-8 1 1-16,-18-11-1 16,25 19 3-16,-25-19-1 0,0 0-2 15,0 0 3-15,0 0-1 16,0 0 2-16,-33-27 0 15,13 19-6-15,-1-5 5 16,-7 0-1-16,-4 7 1 16,-8-1 2-16,-3 7-4 15,-5 7-1-15,-4-7 0 16,0 16 3-16,3-8 0 16,1 1 1-16,1 6-1 15,4-10 0-15,5 1-3 16,4 2 1-16,6-8 0 15,3 6-1-15,7-6 3 16,18 0-1-16,-25 0 1 16,25 0-2-16,0 0-2 15,0 0 2-15,0 0 0 0,26 18 0 16,-1-7 0-16,3-11 0 16,5 11-3-16,7 0 5 15,3-11-1-15,-2 0 2 16,2 0 1-16,-6-7-6 15,-1 1 4-15,-6-3-2 16,0-5 0-16,-14-7-78 16,15 21-97-16,-31 0-60 15,15-34 70-15</inkml:trace>
          <inkml:trace contextRef="#ctx0" brushRef="#br0" timeOffset="714.6775">397-257 363 0,'0'20'137'0,"0"-20"-47"16,-12 18-51-16,12-18-35 0,0 22-3 15,0-22 0-15,-12 24-1 16,8-2 1-16,-5 0-1 16,3 11-1-16,-4-1 3 15,3 7-3-15,-1 6 2 16,1 11-3-16,7-3 3 15,-5 21-2-15,5-1 4 16,0-9-4-16,9-6 1 16,-9-19 1-16,8-16 2 15,-8-23-1-15,0 0 5 16,0 0-3-16,15-38 0 16,-15-15 3-16,5-15-6 15,-5-2 3-15,0-4-4 16,0-5 1-16,-12 10-4 15,2-4 7-15,-1 0-2 0,1 8 0 16,10 8 3-16,0 1-11 16,6 20 6-16,4 0-6 15,-3 15 8-15,-7 21-3 16,20-23 0-16,-20 23 0 16,0 0-4-16,16 11 2 15,-16-11 0-15,0 33-1 16,0-8 4-16,-6 22 3 15,6 9-8-15,-5-1 7 16,5 12-8-16,5-1 5 16,-5-3 4-16,9 9-3 15,0-9 3-15,-9-3-4 16,8-13 1-16,-8-14-1 16,0-33 4-16,0 24-1 0,0-24 2 15,0-29 1-15,-8 4-7 16,1-21 0-16,-14-5-172 15,9 0-77-15,12 7 16 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30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45AA139-38FC-4518-BA3A-EBA7749D1C03}" emma:medium="tactile" emma:mode="ink">
          <msink:context xmlns:msink="http://schemas.microsoft.com/ink/2010/main" type="inkDrawing" rotatedBoundingBox="6658,9553 7858,9041 8089,9584 6889,10095" semanticType="callout" shapeName="Other">
            <msink:sourceLink direction="with" ref="{41F2CCC4-89CF-4110-B08E-3EAA86BD57A7}"/>
          </msink:context>
        </emma:interpretation>
      </emma:emma>
    </inkml:annotationXML>
    <inkml:trace contextRef="#ctx0" brushRef="#br0">515-4 194 0,'-20'0'96'15,"20"0"-40"-15,0 0-22 16,0 0-8-16,0 0 17 16,0 0 29-16,31 32 2 15,-31-32-19-15,53 17-23 16,-11-6-30-16,2 5-2 15,9 1 7-15,12 5-6 16,-6-6 7-16,11 2-12 16,-8-2 4-16,1 0-6 15,-3-6 7-15,-17 2 0 0,-2 5-2 16,-16-2 2-16,-10 8-3 16,-15-5 1-16,-7 8 0 15,-14 0 1-15,-17-2 0 16,-12 5 2-16,-18-7-3 15,-9 10 2-15,-16-3-2 16,-5 1 1-16,-6 4 0 16,0-6 0-16,5 7-1 15,3-2 1-15,5-3-2 16,8-6 0-16,25 13-97 16,-11-37-87-16,32 5-55 15,9-5 83-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31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25042D2-6E7D-4D1E-9183-DBF2ECA03BD5}" emma:medium="tactile" emma:mode="ink">
          <msink:context xmlns:msink="http://schemas.microsoft.com/ink/2010/main" type="inkDrawing" rotatedBoundingBox="5480,8723 6253,8052 6597,8448 5824,9119" semanticType="callout" shapeName="Other">
            <msink:sourceLink direction="with" ref="{41F2CCC4-89CF-4110-B08E-3EAA86BD57A7}"/>
          </msink:context>
        </emma:interpretation>
      </emma:emma>
    </inkml:annotationXML>
    <inkml:trace contextRef="#ctx0" brushRef="#br0">36 152 248 0,'0'0'65'0,"0"0"-23"16,0 0-13-16,-7 33-3 15,7 18 5-15,-21 16 6 16,21 30 11-16,-15-16 4 0,26 22-5 16,-2-40-14-16,14-5-14 15,0-18-19-15,10-18 0 16,3-22 1-16,-2-31-1 16,12-11 3-16,7-28-4 15,5-9 5-15,6-8-5 16,-9-6 3-16,-4 8-4 15,2 8 2-15,-8 8-1 16,-2 16 2-16,-9 13 3 16,-4 13-5-16,-7 14 5 15,2 13-7-15,-8 0-43 16,21 33-143-16,-24-8-57 16,-23 7 40-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9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1F2CCC4-89CF-4110-B08E-3EAA86BD57A7}" emma:medium="tactile" emma:mode="ink">
          <msink:context xmlns:msink="http://schemas.microsoft.com/ink/2010/main" type="inkDrawing" rotatedBoundingBox="4544,9551 7451,9463 7454,9563 4547,9651" shapeName="Other">
            <msink:destinationLink direction="with" ref="{525042D2-6E7D-4D1E-9183-DBF2ECA03BD5}"/>
            <msink:destinationLink direction="with" ref="{D45AA139-38FC-4518-BA3A-EBA7749D1C03}"/>
          </msink:context>
        </emma:interpretation>
      </emma:emma>
    </inkml:annotationXML>
    <inkml:trace contextRef="#ctx0" brushRef="#br0">64 117 193 0,'0'0'80'15,"0"0"-37"-15,-20 0-23 16,20 0-12-16,-18 0 1 16,18 0 35-16,-30-18 46 15,30 18-1-15,0 0-7 16,0 0-34-16,0 0-45 15,27 0-2-15,-1 7 1 16,14-7 0-16,5 6-3 16,6-6 1-16,8 0 0 15,13 0 2-15,5-9-2 16,11 1 0-16,6 1 0 16,5 2 0-16,6-2 0 0,9 7 0 15,1-10 1-15,6 10-1 16,2-7 0-16,-11 7 0 15,3 0-1-15,-1-5 0 16,0-2 1-16,4 2-1 16,4-6 2-16,-1 0-1 15,1 0 1-15,-6 4-1 16,-12 7 0-16,-10 0 0 16,-8 0 0-16,-11 6 1 15,-14 2-2-15,-6-2 1 16,-14-1 1-16,-6 3-1 15,-9-8 0-15,-26 0 1 16,22 12-2-16,-22-12 0 16,0 0-4-16,0 0-1 15,0 0 1-15,0 0 0 0,-22 23 2 16,22-23 1-16,0 0-1 16,0 0 3-16,-20 14-1 15,20-14 0-15,0 0-17 16,0 0-114-16,0 0-78 15,0 0-32-15,-8-25 160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3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05795BA-9362-44A0-8E55-7D97B8439AEC}" emma:medium="tactile" emma:mode="ink">
          <msink:context xmlns:msink="http://schemas.microsoft.com/ink/2010/main" type="inkDrawing" rotatedBoundingBox="4915,12707 11542,12559 11545,12722 4919,12870" shapeName="Other"/>
        </emma:interpretation>
      </emma:emma>
    </inkml:annotationXML>
    <inkml:trace contextRef="#ctx0" brushRef="#br0">38 108 170 0,'-22'0'85'16,"22"0"-3"-16,0 0-10 15,0 0-13-15,-18 0-12 0,18 0-5 16,0 0 5-16,0 0-7 16,0 0-8-16,23-7-14 15,-23 7-18-15,25 0-4 16,-25 0 4-16,31 11 2 16,-8-11-2-16,-4 7 0 15,7 4-1-15,0-4-4 16,9 4 7-16,-5 4-1 15,8-12 0-15,2 4 0 16,1 1-3-16,9-8 2 16,3 0 1-16,6 3-1 15,2-3 0-15,0 6 2 16,-3-6-2-16,2 0 0 16,-6 0 1-16,8 0-2 0,-9 0 2 15,-1 9 0-15,1-9-2 16,0 0 1-16,0 2 0 15,2-2 0-15,-4 10 2 16,5-10-1-16,4 10-2 16,-2-10 2-16,13 0-2 15,2-13 2-15,11 6-1 16,-5-4 0-16,4 2 1 16,1-2 0-16,-8 1-1 15,4-2 0-15,-4 7 1 16,0-5-4-16,-2 5 3 15,1-4 0-15,-3 2 0 16,1 3 5-16,5-3-5 0,3 7 5 16,2-8-5-16,3 0-1 15,0 0 3-15,-2 5-1 16,0-7-1-16,-1 5-1 16,0-1-6-16,-2-7 8 15,0 7-7-15,3-5 6 16,-6 5 0-16,6 6-2 15,1-9 2-15,5 9 0 16,-2 0 0-16,5 0-1 16,-9-7 1-16,-6 7-1 15,3 0 0-15,-7 0 1 16,-3 0-1-16,2 0 1 16,-5 0 0-16,3 7-1 15,-3-7 3-15,3 9-2 0,5-3 0 16,-2-6 0-16,6 11-1 15,-4-6 1-15,-2-1 6 16,-6 6-6-16,5-10 6 16,-10 8-6-16,4-8 0 15,1 0 1-15,-2 0-1 16,-1 0-1-16,-6 0 2 16,1 7-1-16,0-7-1 15,-4 0 2-15,3 0-1 16,2 0 0-16,2 0 2 15,-3 0-2-15,-4 0 0 16,-6-7 1-16,-2 7-1 0,-4-4 0 16,-4 4 0-1,1 0-1-15,-8-6-4 0,4 6 5 16,-7 0-6-16,-4 0 6 16,2 0 7-16,-10 0-7 15,2 0 0-15,-20 0 1 16,23 0-3-16,-23 0 2 15,0 0 0-15,22 0 0 16,-22 0-5-16,0 0 5 16,0 0-2-16,0 0 1 15,0 0-1-15,0 0 1 16,0 0 0-16,-23-12-2 16,23 12 1-16,0 0-1 15,19 4-65-15,-19-4-69 16,22-4-32-16,-22 4-29 0,20-22 91 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23.9.2015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customXml" Target="../ink/ink6.xml"/><Relationship Id="rId17" Type="http://schemas.openxmlformats.org/officeDocument/2006/relationships/image" Target="../media/image9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5.emf"/><Relationship Id="rId14" Type="http://schemas.openxmlformats.org/officeDocument/2006/relationships/customXml" Target="../ink/ink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15.emf"/><Relationship Id="rId18" Type="http://schemas.openxmlformats.org/officeDocument/2006/relationships/customXml" Target="../ink/ink17.xml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customXml" Target="../ink/ink14.xml"/><Relationship Id="rId17" Type="http://schemas.openxmlformats.org/officeDocument/2006/relationships/image" Target="../media/image17.emf"/><Relationship Id="rId2" Type="http://schemas.openxmlformats.org/officeDocument/2006/relationships/customXml" Target="../ink/ink9.xml"/><Relationship Id="rId16" Type="http://schemas.openxmlformats.org/officeDocument/2006/relationships/customXml" Target="../ink/ink16.xml"/><Relationship Id="rId20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customXml" Target="../ink/ink13.xml"/><Relationship Id="rId19" Type="http://schemas.openxmlformats.org/officeDocument/2006/relationships/image" Target="../media/image18.emf"/><Relationship Id="rId4" Type="http://schemas.openxmlformats.org/officeDocument/2006/relationships/customXml" Target="../ink/ink10.xml"/><Relationship Id="rId9" Type="http://schemas.openxmlformats.org/officeDocument/2006/relationships/image" Target="../media/image13.emf"/><Relationship Id="rId14" Type="http://schemas.openxmlformats.org/officeDocument/2006/relationships/customXml" Target="../ink/ink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25.emf"/><Relationship Id="rId18" Type="http://schemas.openxmlformats.org/officeDocument/2006/relationships/customXml" Target="../ink/ink27.xml"/><Relationship Id="rId3" Type="http://schemas.openxmlformats.org/officeDocument/2006/relationships/image" Target="../media/image24.emf"/><Relationship Id="rId21" Type="http://schemas.openxmlformats.org/officeDocument/2006/relationships/image" Target="../media/image29.emf"/><Relationship Id="rId7" Type="http://schemas.openxmlformats.org/officeDocument/2006/relationships/image" Target="../media/image21.emf"/><Relationship Id="rId12" Type="http://schemas.openxmlformats.org/officeDocument/2006/relationships/customXml" Target="../ink/ink24.xml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customXml" Target="../ink/ink19.xml"/><Relationship Id="rId16" Type="http://schemas.openxmlformats.org/officeDocument/2006/relationships/customXml" Target="../ink/ink26.xml"/><Relationship Id="rId20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.xml"/><Relationship Id="rId11" Type="http://schemas.openxmlformats.org/officeDocument/2006/relationships/image" Target="../media/image23.emf"/><Relationship Id="rId24" Type="http://schemas.openxmlformats.org/officeDocument/2006/relationships/customXml" Target="../ink/ink30.xml"/><Relationship Id="rId5" Type="http://schemas.openxmlformats.org/officeDocument/2006/relationships/image" Target="../media/image20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customXml" Target="../ink/ink23.xml"/><Relationship Id="rId19" Type="http://schemas.openxmlformats.org/officeDocument/2006/relationships/image" Target="../media/image28.emf"/><Relationship Id="rId4" Type="http://schemas.openxmlformats.org/officeDocument/2006/relationships/customXml" Target="../ink/ink20.xml"/><Relationship Id="rId9" Type="http://schemas.openxmlformats.org/officeDocument/2006/relationships/image" Target="../media/image22.emf"/><Relationship Id="rId14" Type="http://schemas.openxmlformats.org/officeDocument/2006/relationships/customXml" Target="../ink/ink25.xml"/><Relationship Id="rId22" Type="http://schemas.openxmlformats.org/officeDocument/2006/relationships/customXml" Target="../ink/ink29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8.xml"/><Relationship Id="rId39" Type="http://schemas.openxmlformats.org/officeDocument/2006/relationships/image" Target="../media/image48.emf"/><Relationship Id="rId21" Type="http://schemas.openxmlformats.org/officeDocument/2006/relationships/image" Target="../media/image39.emf"/><Relationship Id="rId34" Type="http://schemas.openxmlformats.org/officeDocument/2006/relationships/customXml" Target="../ink/ink42.xml"/><Relationship Id="rId42" Type="http://schemas.openxmlformats.org/officeDocument/2006/relationships/customXml" Target="../ink/ink46.xml"/><Relationship Id="rId47" Type="http://schemas.openxmlformats.org/officeDocument/2006/relationships/image" Target="../media/image52.emf"/><Relationship Id="rId50" Type="http://schemas.openxmlformats.org/officeDocument/2006/relationships/customXml" Target="../ink/ink50.xml"/><Relationship Id="rId55" Type="http://schemas.openxmlformats.org/officeDocument/2006/relationships/image" Target="../media/image34.emf"/><Relationship Id="rId7" Type="http://schemas.openxmlformats.org/officeDocument/2006/relationships/image" Target="../media/image32.emf"/><Relationship Id="rId2" Type="http://schemas.openxmlformats.org/officeDocument/2006/relationships/customXml" Target="../ink/ink31.xml"/><Relationship Id="rId29" Type="http://schemas.openxmlformats.org/officeDocument/2006/relationships/image" Target="../media/image43.emf"/><Relationship Id="rId24" Type="http://schemas.openxmlformats.org/officeDocument/2006/relationships/customXml" Target="../ink/ink37.xml"/><Relationship Id="rId32" Type="http://schemas.openxmlformats.org/officeDocument/2006/relationships/customXml" Target="../ink/ink41.xml"/><Relationship Id="rId37" Type="http://schemas.openxmlformats.org/officeDocument/2006/relationships/image" Target="../media/image47.emf"/><Relationship Id="rId40" Type="http://schemas.openxmlformats.org/officeDocument/2006/relationships/customXml" Target="../ink/ink45.xml"/><Relationship Id="rId45" Type="http://schemas.openxmlformats.org/officeDocument/2006/relationships/image" Target="../media/image51.emf"/><Relationship Id="rId53" Type="http://schemas.openxmlformats.org/officeDocument/2006/relationships/image" Target="../media/image55.emf"/><Relationship Id="rId58" Type="http://schemas.openxmlformats.org/officeDocument/2006/relationships/customXml" Target="../ink/ink54.xml"/><Relationship Id="rId5" Type="http://schemas.openxmlformats.org/officeDocument/2006/relationships/image" Target="../media/image310.emf"/><Relationship Id="rId23" Type="http://schemas.openxmlformats.org/officeDocument/2006/relationships/image" Target="../media/image40.emf"/><Relationship Id="rId28" Type="http://schemas.openxmlformats.org/officeDocument/2006/relationships/customXml" Target="../ink/ink39.xml"/><Relationship Id="rId36" Type="http://schemas.openxmlformats.org/officeDocument/2006/relationships/customXml" Target="../ink/ink43.xml"/><Relationship Id="rId49" Type="http://schemas.openxmlformats.org/officeDocument/2006/relationships/image" Target="../media/image53.emf"/><Relationship Id="rId57" Type="http://schemas.openxmlformats.org/officeDocument/2006/relationships/image" Target="../media/image35.emf"/><Relationship Id="rId10" Type="http://schemas.openxmlformats.org/officeDocument/2006/relationships/customXml" Target="../ink/ink35.xml"/><Relationship Id="rId31" Type="http://schemas.openxmlformats.org/officeDocument/2006/relationships/image" Target="../media/image44.emf"/><Relationship Id="rId44" Type="http://schemas.openxmlformats.org/officeDocument/2006/relationships/customXml" Target="../ink/ink47.xml"/><Relationship Id="rId52" Type="http://schemas.openxmlformats.org/officeDocument/2006/relationships/customXml" Target="../ink/ink51.xml"/><Relationship Id="rId4" Type="http://schemas.openxmlformats.org/officeDocument/2006/relationships/customXml" Target="../ink/ink32.xml"/><Relationship Id="rId9" Type="http://schemas.openxmlformats.org/officeDocument/2006/relationships/image" Target="../media/image33.emf"/><Relationship Id="rId22" Type="http://schemas.openxmlformats.org/officeDocument/2006/relationships/customXml" Target="../ink/ink36.xml"/><Relationship Id="rId27" Type="http://schemas.openxmlformats.org/officeDocument/2006/relationships/image" Target="../media/image42.emf"/><Relationship Id="rId30" Type="http://schemas.openxmlformats.org/officeDocument/2006/relationships/customXml" Target="../ink/ink40.xml"/><Relationship Id="rId35" Type="http://schemas.openxmlformats.org/officeDocument/2006/relationships/image" Target="../media/image46.emf"/><Relationship Id="rId43" Type="http://schemas.openxmlformats.org/officeDocument/2006/relationships/image" Target="../media/image50.emf"/><Relationship Id="rId48" Type="http://schemas.openxmlformats.org/officeDocument/2006/relationships/customXml" Target="../ink/ink49.xml"/><Relationship Id="rId56" Type="http://schemas.openxmlformats.org/officeDocument/2006/relationships/customXml" Target="../ink/ink53.xml"/><Relationship Id="rId8" Type="http://schemas.openxmlformats.org/officeDocument/2006/relationships/customXml" Target="../ink/ink34.xml"/><Relationship Id="rId51" Type="http://schemas.openxmlformats.org/officeDocument/2006/relationships/image" Target="../media/image54.emf"/><Relationship Id="rId3" Type="http://schemas.openxmlformats.org/officeDocument/2006/relationships/image" Target="../media/image300.emf"/><Relationship Id="rId25" Type="http://schemas.openxmlformats.org/officeDocument/2006/relationships/image" Target="../media/image41.emf"/><Relationship Id="rId33" Type="http://schemas.openxmlformats.org/officeDocument/2006/relationships/image" Target="../media/image45.emf"/><Relationship Id="rId38" Type="http://schemas.openxmlformats.org/officeDocument/2006/relationships/customXml" Target="../ink/ink44.xml"/><Relationship Id="rId46" Type="http://schemas.openxmlformats.org/officeDocument/2006/relationships/customXml" Target="../ink/ink48.xml"/><Relationship Id="rId59" Type="http://schemas.openxmlformats.org/officeDocument/2006/relationships/image" Target="../media/image36.emf"/><Relationship Id="rId41" Type="http://schemas.openxmlformats.org/officeDocument/2006/relationships/image" Target="../media/image49.emf"/><Relationship Id="rId54" Type="http://schemas.openxmlformats.org/officeDocument/2006/relationships/customXml" Target="../ink/ink5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sz="4900" b="1" dirty="0" smtClean="0"/>
              <a:t>4. </a:t>
            </a:r>
            <a:r>
              <a:rPr lang="sk-SK" sz="4800" b="1" dirty="0" err="1" smtClean="0"/>
              <a:t>Skákalka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55576" y="1988840"/>
            <a:ext cx="7632848" cy="3505944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Hoďte veľmi pružnú loptičku do priestoru medzi dvoma platňami. Loptička sa začne odrážať a za istých okolností sa môže odraziť aj späť k vám. Preskúmajte pohyb loptičky a parametre, ktoré ho ovplyvňujú, vrátane orientácie platní.</a:t>
            </a: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mena otáčani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recia sila pôsobí aj svojím momentom, ktorý mení rýchlosť otáčania loptičky. Platí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Dosadili sme pritom moment zotrvačnosti plnej gule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8897"/>
              </p:ext>
            </p:extLst>
          </p:nvPr>
        </p:nvGraphicFramePr>
        <p:xfrm>
          <a:off x="219075" y="2565400"/>
          <a:ext cx="80978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2476440" imgH="444240" progId="Equation.DSMT4">
                  <p:embed/>
                </p:oleObj>
              </mc:Choice>
              <mc:Fallback>
                <p:oleObj name="Equation" r:id="rId3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565400"/>
                        <a:ext cx="809783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67662"/>
              </p:ext>
            </p:extLst>
          </p:nvPr>
        </p:nvGraphicFramePr>
        <p:xfrm>
          <a:off x="3351213" y="4864100"/>
          <a:ext cx="2616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213" y="4864100"/>
                        <a:ext cx="26162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08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š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recia sila je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114300" lvl="1" indent="0">
              <a:buClr>
                <a:schemeClr val="accent1"/>
              </a:buClr>
              <a:buNone/>
            </a:pPr>
            <a:r>
              <a:rPr lang="sk-SK" sz="2800" dirty="0" smtClean="0"/>
              <a:t>(až na znamienko) ak sa loptička prešmykuje, inak je nulová. Loptička sa neprešmykuje, ak </a:t>
            </a:r>
            <a:endParaRPr lang="sk-SK" sz="2800" dirty="0"/>
          </a:p>
          <a:p>
            <a:pPr marL="114300" lvl="1" indent="0">
              <a:buClr>
                <a:schemeClr val="accent1"/>
              </a:buClr>
              <a:buNone/>
            </a:pPr>
            <a:endParaRPr lang="sk-SK" sz="2800" dirty="0" smtClean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22667"/>
              </p:ext>
            </p:extLst>
          </p:nvPr>
        </p:nvGraphicFramePr>
        <p:xfrm>
          <a:off x="2627784" y="2204864"/>
          <a:ext cx="286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204864"/>
                        <a:ext cx="28670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43350"/>
              </p:ext>
            </p:extLst>
          </p:nvPr>
        </p:nvGraphicFramePr>
        <p:xfrm>
          <a:off x="3103563" y="4365625"/>
          <a:ext cx="23256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563" y="4365625"/>
                        <a:ext cx="2325687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03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osad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prešmykovalo počas celej zrážky, potom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114300" lvl="1" indent="0">
              <a:buClr>
                <a:schemeClr val="accent1"/>
              </a:buClr>
              <a:buNone/>
            </a:pPr>
            <a:r>
              <a:rPr lang="sk-SK" sz="2800" dirty="0"/>
              <a:t>A (znamienko určí smer prešmykovania)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18403"/>
              </p:ext>
            </p:extLst>
          </p:nvPr>
        </p:nvGraphicFramePr>
        <p:xfrm>
          <a:off x="2706688" y="4130675"/>
          <a:ext cx="2865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688" y="4130675"/>
                        <a:ext cx="28654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80633"/>
              </p:ext>
            </p:extLst>
          </p:nvPr>
        </p:nvGraphicFramePr>
        <p:xfrm>
          <a:off x="2833688" y="4992688"/>
          <a:ext cx="28654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4992688"/>
                        <a:ext cx="2865437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336042" y="2283072"/>
          <a:ext cx="61118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042" y="2283072"/>
                        <a:ext cx="6111875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4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stavené preš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počas zrážky prešmykovanie zastavilo,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Dosaden</a:t>
            </a:r>
            <a:r>
              <a:rPr lang="sk-SK" sz="2800" dirty="0"/>
              <a:t>í</a:t>
            </a:r>
            <a:r>
              <a:rPr lang="en-US" sz="2800" dirty="0" smtClean="0"/>
              <a:t>m do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Dostávame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03363"/>
              </p:ext>
            </p:extLst>
          </p:nvPr>
        </p:nvGraphicFramePr>
        <p:xfrm>
          <a:off x="3021011" y="2018171"/>
          <a:ext cx="2492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1" y="2018171"/>
                        <a:ext cx="24923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17685"/>
              </p:ext>
            </p:extLst>
          </p:nvPr>
        </p:nvGraphicFramePr>
        <p:xfrm>
          <a:off x="758030" y="3268537"/>
          <a:ext cx="3525938" cy="11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030" y="3268537"/>
                        <a:ext cx="3525938" cy="113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7497"/>
              </p:ext>
            </p:extLst>
          </p:nvPr>
        </p:nvGraphicFramePr>
        <p:xfrm>
          <a:off x="4552950" y="3305175"/>
          <a:ext cx="2968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1282680" imgH="444240" progId="Equation.DSMT4">
                  <p:embed/>
                </p:oleObj>
              </mc:Choice>
              <mc:Fallback>
                <p:oleObj name="Equation" r:id="rId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2950" y="3305175"/>
                        <a:ext cx="29686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14936"/>
              </p:ext>
            </p:extLst>
          </p:nvPr>
        </p:nvGraphicFramePr>
        <p:xfrm>
          <a:off x="4448175" y="5368925"/>
          <a:ext cx="2351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8175" y="5368925"/>
                        <a:ext cx="235108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2021"/>
              </p:ext>
            </p:extLst>
          </p:nvPr>
        </p:nvGraphicFramePr>
        <p:xfrm>
          <a:off x="1095375" y="5322888"/>
          <a:ext cx="2557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5375" y="5322888"/>
                        <a:ext cx="255746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70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raz od hornej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mení sa znamienko pre uhlovú rýchlosť 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Pre kladné omega sa vrch </a:t>
            </a:r>
            <a:r>
              <a:rPr lang="sk-SK" sz="2600" dirty="0" err="1" smtClean="0"/>
              <a:t>guličky</a:t>
            </a:r>
            <a:r>
              <a:rPr lang="sk-SK" sz="2600" dirty="0" smtClean="0"/>
              <a:t> pohybuje doľava</a:t>
            </a: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 prešmykovaním počas celej zrážky dostaneme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9422"/>
              </p:ext>
            </p:extLst>
          </p:nvPr>
        </p:nvGraphicFramePr>
        <p:xfrm>
          <a:off x="773113" y="2636838"/>
          <a:ext cx="70929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636838"/>
                        <a:ext cx="70929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43583"/>
              </p:ext>
            </p:extLst>
          </p:nvPr>
        </p:nvGraphicFramePr>
        <p:xfrm>
          <a:off x="1259632" y="4869160"/>
          <a:ext cx="2865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69160"/>
                        <a:ext cx="28654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71644"/>
              </p:ext>
            </p:extLst>
          </p:nvPr>
        </p:nvGraphicFramePr>
        <p:xfrm>
          <a:off x="4479925" y="4652963"/>
          <a:ext cx="290671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52963"/>
                        <a:ext cx="290671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74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raz od hornej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dmienka </a:t>
            </a:r>
            <a:r>
              <a:rPr lang="sk-SK" sz="2800" b="1" dirty="0" smtClean="0"/>
              <a:t>zastaveného prešmykovania </a:t>
            </a:r>
            <a:r>
              <a:rPr lang="sk-SK" sz="2800" dirty="0" smtClean="0"/>
              <a:t>je </a:t>
            </a: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o zastaveným prešmykovaním preto dostaneme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94"/>
              </p:ext>
            </p:extLst>
          </p:nvPr>
        </p:nvGraphicFramePr>
        <p:xfrm>
          <a:off x="3059832" y="2204864"/>
          <a:ext cx="2492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04864"/>
                        <a:ext cx="2492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16472"/>
              </p:ext>
            </p:extLst>
          </p:nvPr>
        </p:nvGraphicFramePr>
        <p:xfrm>
          <a:off x="1259632" y="4653136"/>
          <a:ext cx="2557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53136"/>
                        <a:ext cx="25574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778"/>
              </p:ext>
            </p:extLst>
          </p:nvPr>
        </p:nvGraphicFramePr>
        <p:xfrm>
          <a:off x="4612432" y="4699173"/>
          <a:ext cx="2351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32" y="4699173"/>
                        <a:ext cx="2351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09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stup riešeni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Určím smer prešmykovania</a:t>
            </a:r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Vyrie</a:t>
            </a:r>
            <a:r>
              <a:rPr lang="sk-SK" sz="2800" dirty="0" err="1" smtClean="0"/>
              <a:t>šim</a:t>
            </a:r>
            <a:r>
              <a:rPr lang="sk-SK" sz="2800" dirty="0" smtClean="0"/>
              <a:t> s prešmykovaním počas celej zrážk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Overím smer prešmykovania po zrážke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nezmenil, je to OK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Ak sa zmenil, použijem riešenie pre zastavené prešmykovanie počas zrážk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jdem do súradnej sústavy spojenej s druhou rovinou a pokračujem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83584"/>
              </p:ext>
            </p:extLst>
          </p:nvPr>
        </p:nvGraphicFramePr>
        <p:xfrm>
          <a:off x="5067300" y="1500188"/>
          <a:ext cx="1966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1500188"/>
                        <a:ext cx="19669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87980"/>
              </p:ext>
            </p:extLst>
          </p:nvPr>
        </p:nvGraphicFramePr>
        <p:xfrm>
          <a:off x="3059832" y="3068960"/>
          <a:ext cx="2093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2093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7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lelné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Môže sa loptička vrátiť aj pri paralelných platniach?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Vtedy </a:t>
            </a:r>
            <a:r>
              <a:rPr lang="sk-SK" sz="2600" b="1" dirty="0" err="1" smtClean="0"/>
              <a:t>v=u</a:t>
            </a:r>
            <a:endParaRPr lang="sk-SK" sz="26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Bez ujmy na všeobecnosti zoberme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pokladajme prešmykovanie</a:t>
            </a:r>
          </a:p>
          <a:p>
            <a:pPr marL="342900" lvl="1">
              <a:buClr>
                <a:schemeClr val="accent1"/>
              </a:buClr>
            </a:pPr>
            <a:r>
              <a:rPr lang="en-US" sz="2800" dirty="0" smtClean="0"/>
              <a:t>Po </a:t>
            </a:r>
            <a:r>
              <a:rPr lang="en-US" sz="2800" dirty="0" err="1" smtClean="0"/>
              <a:t>prvom</a:t>
            </a:r>
            <a:r>
              <a:rPr lang="en-US" sz="2800" dirty="0" smtClean="0"/>
              <a:t> </a:t>
            </a:r>
            <a:r>
              <a:rPr lang="en-US" sz="2800" dirty="0" err="1" smtClean="0"/>
              <a:t>odraze</a:t>
            </a:r>
            <a:r>
              <a:rPr lang="en-US" sz="2800" dirty="0" smtClean="0"/>
              <a:t> </a:t>
            </a:r>
            <a:r>
              <a:rPr lang="sk-SK" sz="2800" dirty="0" smtClean="0"/>
              <a:t>(o dolnú platňu)</a:t>
            </a:r>
            <a:r>
              <a:rPr lang="sk-SK" sz="2800" dirty="0" smtClean="0"/>
              <a:t> </a:t>
            </a:r>
          </a:p>
          <a:p>
            <a:pPr marL="342900" lvl="1">
              <a:buClr>
                <a:schemeClr val="accent1"/>
              </a:buClr>
            </a:pPr>
            <a:endParaRPr lang="sk-SK" sz="2800" b="1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48757"/>
              </p:ext>
            </p:extLst>
          </p:nvPr>
        </p:nvGraphicFramePr>
        <p:xfrm>
          <a:off x="1547664" y="4941168"/>
          <a:ext cx="2289373" cy="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41168"/>
                        <a:ext cx="2289373" cy="6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66616"/>
              </p:ext>
            </p:extLst>
          </p:nvPr>
        </p:nvGraphicFramePr>
        <p:xfrm>
          <a:off x="6012160" y="2924944"/>
          <a:ext cx="1246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24944"/>
                        <a:ext cx="1246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60197"/>
              </p:ext>
            </p:extLst>
          </p:nvPr>
        </p:nvGraphicFramePr>
        <p:xfrm>
          <a:off x="5364088" y="4725144"/>
          <a:ext cx="224370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725144"/>
                        <a:ext cx="224370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19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sk-SK" dirty="0" smtClean="0"/>
              <a:t>Paralelné </a:t>
            </a:r>
            <a:r>
              <a:rPr lang="sk-SK" dirty="0" smtClean="0"/>
              <a:t>platne – jeden odraz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Loptička sa môže vrátiť späť už po prvom odraze</a:t>
            </a: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Musí platiť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342900" lvl="1">
              <a:buClr>
                <a:schemeClr val="accent1"/>
              </a:buClr>
            </a:pP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Alebo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b="1" dirty="0" smtClean="0"/>
              <a:t>To </a:t>
            </a:r>
            <a:r>
              <a:rPr lang="sk-SK" sz="2800" b="1" dirty="0" smtClean="0"/>
              <a:t>isté platí aj pre otvorené platne 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88487"/>
              </p:ext>
            </p:extLst>
          </p:nvPr>
        </p:nvGraphicFramePr>
        <p:xfrm>
          <a:off x="2493963" y="2276475"/>
          <a:ext cx="4324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76475"/>
                        <a:ext cx="43243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08034"/>
              </p:ext>
            </p:extLst>
          </p:nvPr>
        </p:nvGraphicFramePr>
        <p:xfrm>
          <a:off x="2686050" y="3860800"/>
          <a:ext cx="37671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860800"/>
                        <a:ext cx="37671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34892"/>
              </p:ext>
            </p:extLst>
          </p:nvPr>
        </p:nvGraphicFramePr>
        <p:xfrm>
          <a:off x="6156176" y="5157192"/>
          <a:ext cx="949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157192"/>
                        <a:ext cx="9493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55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lelné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2800" dirty="0" smtClean="0"/>
              <a:t>Po </a:t>
            </a:r>
            <a:r>
              <a:rPr lang="en-US" sz="2800" dirty="0" err="1" smtClean="0"/>
              <a:t>prvom</a:t>
            </a:r>
            <a:r>
              <a:rPr lang="en-US" sz="2800" dirty="0" smtClean="0"/>
              <a:t> </a:t>
            </a:r>
            <a:r>
              <a:rPr lang="en-US" sz="2800" dirty="0" err="1" smtClean="0"/>
              <a:t>odraze</a:t>
            </a:r>
            <a:r>
              <a:rPr lang="en-US" sz="2800" dirty="0" smtClean="0"/>
              <a:t> </a:t>
            </a:r>
            <a:r>
              <a:rPr lang="sk-SK" sz="2800" dirty="0" smtClean="0"/>
              <a:t>(o dolnú platňu)</a:t>
            </a:r>
            <a:r>
              <a:rPr lang="sk-SK" sz="2800" dirty="0" smtClean="0"/>
              <a:t> </a:t>
            </a:r>
          </a:p>
          <a:p>
            <a:pPr marL="342900" lvl="1">
              <a:buClr>
                <a:schemeClr val="accent1"/>
              </a:buClr>
            </a:pPr>
            <a:endParaRPr lang="sk-SK" sz="2800" b="1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 druhom odraze (o hornú platňu)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akto to bude pokračovať, kým sa rotácia nezníži natoľko, že pri nejakom odraze sa loptička prestane prešmykovať (v</a:t>
            </a:r>
            <a:r>
              <a:rPr lang="sk-SK" sz="2800" baseline="-25000" dirty="0" smtClean="0"/>
              <a:t>y</a:t>
            </a:r>
            <a:r>
              <a:rPr lang="sk-SK" sz="2800" dirty="0" smtClean="0"/>
              <a:t> je záporné!). 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8288"/>
              </p:ext>
            </p:extLst>
          </p:nvPr>
        </p:nvGraphicFramePr>
        <p:xfrm>
          <a:off x="1475656" y="2060848"/>
          <a:ext cx="2289373" cy="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848"/>
                        <a:ext cx="2289373" cy="6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6164"/>
              </p:ext>
            </p:extLst>
          </p:nvPr>
        </p:nvGraphicFramePr>
        <p:xfrm>
          <a:off x="5364088" y="1916832"/>
          <a:ext cx="224370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16832"/>
                        <a:ext cx="224370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91185"/>
              </p:ext>
            </p:extLst>
          </p:nvPr>
        </p:nvGraphicFramePr>
        <p:xfrm>
          <a:off x="1547664" y="3284984"/>
          <a:ext cx="15367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15367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04812"/>
              </p:ext>
            </p:extLst>
          </p:nvPr>
        </p:nvGraphicFramePr>
        <p:xfrm>
          <a:off x="5290567" y="3141316"/>
          <a:ext cx="2536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67" y="3141316"/>
                        <a:ext cx="25368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12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eoretické cvič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76736" y="1393910"/>
            <a:ext cx="7620000" cy="4800600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sk-SK" sz="2800" dirty="0" smtClean="0"/>
              <a:t>Hmotný, nekonečne pružný bod </a:t>
            </a:r>
            <a:r>
              <a:rPr lang="sk-SK" sz="2800" b="1" smtClean="0"/>
              <a:t>bez gravitácie</a:t>
            </a:r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7" name="Písanie rukou 26"/>
              <p14:cNvContentPartPr/>
              <p14:nvPr/>
            </p14:nvContentPartPr>
            <p14:xfrm>
              <a:off x="1240000" y="5357400"/>
              <a:ext cx="6040080" cy="131400"/>
            </p14:xfrm>
          </p:contentPart>
        </mc:Choice>
        <mc:Fallback xmlns="">
          <p:pic>
            <p:nvPicPr>
              <p:cNvPr id="27" name="Písanie rukou 2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3800" y="5341560"/>
                <a:ext cx="60595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" name="Písanie rukou 28"/>
              <p14:cNvContentPartPr/>
              <p14:nvPr/>
            </p14:nvContentPartPr>
            <p14:xfrm>
              <a:off x="2216320" y="2198400"/>
              <a:ext cx="5189760" cy="3132000"/>
            </p14:xfrm>
          </p:contentPart>
        </mc:Choice>
        <mc:Fallback xmlns="">
          <p:pic>
            <p:nvPicPr>
              <p:cNvPr id="29" name="Písanie rukou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09480" y="2189400"/>
                <a:ext cx="5213160" cy="31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2" name="Písanie rukou 31"/>
              <p14:cNvContentPartPr/>
              <p14:nvPr/>
            </p14:nvContentPartPr>
            <p14:xfrm>
              <a:off x="6009280" y="4688160"/>
              <a:ext cx="250200" cy="614520"/>
            </p14:xfrm>
          </p:contentPart>
        </mc:Choice>
        <mc:Fallback xmlns="">
          <p:pic>
            <p:nvPicPr>
              <p:cNvPr id="32" name="Písanie rukou 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93440" y="4672680"/>
                <a:ext cx="271800" cy="64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3" name="Písanie rukou 32"/>
              <p14:cNvContentPartPr/>
              <p14:nvPr/>
            </p14:nvContentPartPr>
            <p14:xfrm>
              <a:off x="6218800" y="4918200"/>
              <a:ext cx="335520" cy="305640"/>
            </p14:xfrm>
          </p:contentPart>
        </mc:Choice>
        <mc:Fallback xmlns="">
          <p:pic>
            <p:nvPicPr>
              <p:cNvPr id="33" name="Písanie rukou 3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2960" y="4905960"/>
                <a:ext cx="354600" cy="33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6" name="Písanie rukou 35"/>
              <p14:cNvContentPartPr/>
              <p14:nvPr/>
            </p14:nvContentPartPr>
            <p14:xfrm>
              <a:off x="1503160" y="3409080"/>
              <a:ext cx="172080" cy="195840"/>
            </p14:xfrm>
          </p:contentPart>
        </mc:Choice>
        <mc:Fallback xmlns="">
          <p:pic>
            <p:nvPicPr>
              <p:cNvPr id="36" name="Písanie rukou 3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86960" y="3392880"/>
                <a:ext cx="2044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9" name="Písanie rukou 38"/>
              <p14:cNvContentPartPr/>
              <p14:nvPr/>
            </p14:nvContentPartPr>
            <p14:xfrm>
              <a:off x="2463280" y="3336720"/>
              <a:ext cx="439920" cy="254520"/>
            </p14:xfrm>
          </p:contentPart>
        </mc:Choice>
        <mc:Fallback xmlns="">
          <p:pic>
            <p:nvPicPr>
              <p:cNvPr id="39" name="Písanie rukou 3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60040" y="3324120"/>
                <a:ext cx="45900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0" name="Písanie rukou 39"/>
              <p14:cNvContentPartPr/>
              <p14:nvPr/>
            </p14:nvContentPartPr>
            <p14:xfrm>
              <a:off x="2061160" y="2998320"/>
              <a:ext cx="292680" cy="275400"/>
            </p14:xfrm>
          </p:contentPart>
        </mc:Choice>
        <mc:Fallback xmlns="">
          <p:pic>
            <p:nvPicPr>
              <p:cNvPr id="40" name="Písanie rukou 3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47480" y="2982480"/>
                <a:ext cx="31356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1" name="Písanie rukou 40"/>
              <p14:cNvContentPartPr/>
              <p14:nvPr/>
            </p14:nvContentPartPr>
            <p14:xfrm>
              <a:off x="1637800" y="3413040"/>
              <a:ext cx="1042920" cy="43200"/>
            </p14:xfrm>
          </p:contentPart>
        </mc:Choice>
        <mc:Fallback xmlns="">
          <p:pic>
            <p:nvPicPr>
              <p:cNvPr id="41" name="Písanie rukou 4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21600" y="3396480"/>
                <a:ext cx="1075320" cy="7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37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en-US" dirty="0" err="1" smtClean="0"/>
              <a:t>Zastaven</a:t>
            </a:r>
            <a:r>
              <a:rPr lang="sk-SK" dirty="0" smtClean="0"/>
              <a:t>é</a:t>
            </a:r>
            <a:r>
              <a:rPr lang="en-US" dirty="0" smtClean="0"/>
              <a:t> pre</a:t>
            </a:r>
            <a:r>
              <a:rPr lang="sk-SK" dirty="0" smtClean="0"/>
              <a:t>š</a:t>
            </a:r>
            <a:r>
              <a:rPr lang="en-US" dirty="0" err="1" smtClean="0"/>
              <a:t>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pokladajme zastavené prešmykovanie pri hornom odraze         </a:t>
            </a: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 dopadom na spodnú platňu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 odraze odspodu pri plnom prešmykovaní bude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zachovanie plného prešmykovania potrebujeme</a:t>
            </a:r>
            <a:endParaRPr lang="sk-SK" sz="28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73240"/>
              </p:ext>
            </p:extLst>
          </p:nvPr>
        </p:nvGraphicFramePr>
        <p:xfrm>
          <a:off x="5724128" y="2492896"/>
          <a:ext cx="1092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92896"/>
                        <a:ext cx="1092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75331"/>
              </p:ext>
            </p:extLst>
          </p:nvPr>
        </p:nvGraphicFramePr>
        <p:xfrm>
          <a:off x="1431996" y="3641542"/>
          <a:ext cx="1868872" cy="54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96" y="3641542"/>
                        <a:ext cx="1868872" cy="54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55565"/>
              </p:ext>
            </p:extLst>
          </p:nvPr>
        </p:nvGraphicFramePr>
        <p:xfrm>
          <a:off x="4414838" y="3500438"/>
          <a:ext cx="3371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500438"/>
                        <a:ext cx="3371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37653"/>
              </p:ext>
            </p:extLst>
          </p:nvPr>
        </p:nvGraphicFramePr>
        <p:xfrm>
          <a:off x="3995936" y="5157192"/>
          <a:ext cx="1512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57192"/>
                        <a:ext cx="15128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48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sk-SK" dirty="0" smtClean="0"/>
              <a:t>Paralelné </a:t>
            </a:r>
            <a:r>
              <a:rPr lang="sk-SK" dirty="0" smtClean="0"/>
              <a:t>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zachovanie plného prešmykovania potrebujeme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 toho dostanem podmienku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 toho ďalej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Ak</a:t>
            </a:r>
            <a:r>
              <a:rPr lang="en-US" sz="2800" dirty="0" smtClean="0"/>
              <a:t> </a:t>
            </a:r>
            <a:r>
              <a:rPr lang="en-US" sz="2800" dirty="0" err="1" smtClean="0"/>
              <a:t>sa</a:t>
            </a:r>
            <a:r>
              <a:rPr lang="en-US" sz="2800" dirty="0" smtClean="0"/>
              <a:t> pre</a:t>
            </a:r>
            <a:r>
              <a:rPr lang="sk-SK" sz="2800" dirty="0" smtClean="0"/>
              <a:t>š</a:t>
            </a:r>
            <a:r>
              <a:rPr lang="en-US" sz="2800" dirty="0" err="1" smtClean="0"/>
              <a:t>mykovanie</a:t>
            </a:r>
            <a:r>
              <a:rPr lang="en-US" sz="2800" dirty="0" smtClean="0"/>
              <a:t> </a:t>
            </a:r>
            <a:r>
              <a:rPr lang="en-US" sz="2800" dirty="0" err="1" smtClean="0"/>
              <a:t>zastav</a:t>
            </a:r>
            <a:r>
              <a:rPr lang="sk-SK" sz="2800" dirty="0" smtClean="0"/>
              <a:t>í, dostanem   </a:t>
            </a:r>
            <a:endParaRPr lang="sk-SK" sz="2800" dirty="0" smtClean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0837"/>
              </p:ext>
            </p:extLst>
          </p:nvPr>
        </p:nvGraphicFramePr>
        <p:xfrm>
          <a:off x="2987824" y="2060848"/>
          <a:ext cx="1512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60848"/>
                        <a:ext cx="15128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31672"/>
              </p:ext>
            </p:extLst>
          </p:nvPr>
        </p:nvGraphicFramePr>
        <p:xfrm>
          <a:off x="5113338" y="2852738"/>
          <a:ext cx="1539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852738"/>
                        <a:ext cx="1539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83101"/>
              </p:ext>
            </p:extLst>
          </p:nvPr>
        </p:nvGraphicFramePr>
        <p:xfrm>
          <a:off x="3097213" y="3573463"/>
          <a:ext cx="2098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573463"/>
                        <a:ext cx="2098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87267"/>
              </p:ext>
            </p:extLst>
          </p:nvPr>
        </p:nvGraphicFramePr>
        <p:xfrm>
          <a:off x="3095625" y="5229225"/>
          <a:ext cx="1700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229225"/>
                        <a:ext cx="1700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7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en-US" dirty="0" smtClean="0"/>
              <a:t>Z</a:t>
            </a:r>
            <a:r>
              <a:rPr lang="sk-SK" dirty="0" err="1" smtClean="0"/>
              <a:t>ávery</a:t>
            </a:r>
            <a:r>
              <a:rPr lang="sk-SK" dirty="0" smtClean="0"/>
              <a:t> z výpočtov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zápornú rotáciu to vyjde obdobne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„zavreté“ platne sa loptička vráti vžd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paralelné a otvorené platne sa vráti niekedy</a:t>
            </a:r>
          </a:p>
          <a:p>
            <a:pPr marL="708660" lvl="2">
              <a:buClr>
                <a:schemeClr val="accent1"/>
              </a:buClr>
            </a:pPr>
            <a:r>
              <a:rPr lang="sk-SK" sz="2600" b="1" dirty="0" smtClean="0"/>
              <a:t>O návrate rozhoduje prvý odraz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Aby sa loptička vrátila, musí dostatočne rýchlo rotovať v smere, ktorý jej zabezpečí spätný ráz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Teda v kladnom smere pri prvom odraze o spodnú platňu a v zápornom smere pri prvom odraze o hornú platňu</a:t>
            </a:r>
            <a:endParaRPr lang="sk-SK" sz="2600" dirty="0" smtClean="0"/>
          </a:p>
        </p:txBody>
      </p:sp>
    </p:spTree>
    <p:extLst>
      <p:ext uri="{BB962C8B-B14F-4D97-AF65-F5344CB8AC3E}">
        <p14:creationId xmlns:p14="http://schemas.microsoft.com/office/powerpoint/2010/main" val="357868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zariadenie a namerať základné dáta</a:t>
            </a:r>
          </a:p>
          <a:p>
            <a:r>
              <a:rPr lang="sk-SK" sz="2800" dirty="0" smtClean="0"/>
              <a:t>Porovnať dáta so základnou teóriou</a:t>
            </a:r>
          </a:p>
          <a:p>
            <a:r>
              <a:rPr lang="sk-SK" sz="2800" dirty="0" smtClean="0"/>
              <a:t>Rozumným spôsobom vysvetliť odchýlky</a:t>
            </a:r>
          </a:p>
          <a:p>
            <a:pPr lvl="1"/>
            <a:r>
              <a:rPr lang="sk-SK" sz="2400" dirty="0" smtClean="0"/>
              <a:t>Rozdiely presahujúce cca 10% sú pre mechanický problém už veľmi vážne</a:t>
            </a:r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vyšší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Zakomponovať do teórie gravitáciou, hodnoty koeficientu trenia a </a:t>
            </a:r>
            <a:r>
              <a:rPr lang="sk-SK" sz="2800" b="1" dirty="0" smtClean="0"/>
              <a:t>pružnosť loptičky</a:t>
            </a:r>
          </a:p>
          <a:p>
            <a:r>
              <a:rPr lang="sk-SK" sz="2800" dirty="0" smtClean="0"/>
              <a:t>Naprogramovať počítačovú simuláciu</a:t>
            </a:r>
          </a:p>
          <a:p>
            <a:pPr lvl="1"/>
            <a:r>
              <a:rPr lang="sk-SK" sz="2600" dirty="0" smtClean="0"/>
              <a:t>Bez </a:t>
            </a:r>
            <a:r>
              <a:rPr lang="sk-SK" sz="2600" dirty="0" err="1" smtClean="0"/>
              <a:t>fitovaných</a:t>
            </a:r>
            <a:r>
              <a:rPr lang="sk-SK" sz="2600" dirty="0" smtClean="0"/>
              <a:t> dát</a:t>
            </a:r>
          </a:p>
          <a:p>
            <a:r>
              <a:rPr lang="sk-SK" sz="2800" dirty="0" smtClean="0"/>
              <a:t>Pekne nafilmovať experimenty a porovnávať s výsledkami simulácie</a:t>
            </a:r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</a:t>
            </a:r>
            <a:r>
              <a:rPr lang="sk-SK" dirty="0" err="1" smtClean="0"/>
              <a:t>vychytáv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racovať s inou geometriou platní (tretí rozmer)</a:t>
            </a:r>
          </a:p>
          <a:p>
            <a:r>
              <a:rPr lang="sk-SK" sz="2800" dirty="0"/>
              <a:t>Zamerať sa na zlomový prípad paralelných platní </a:t>
            </a:r>
          </a:p>
          <a:p>
            <a:pPr lvl="1"/>
            <a:r>
              <a:rPr lang="sk-SK" sz="2600" dirty="0" smtClean="0"/>
              <a:t>Prvotná rotácia loptičky – experimentálne náročné</a:t>
            </a:r>
          </a:p>
          <a:p>
            <a:r>
              <a:rPr lang="sk-SK" sz="2800" dirty="0" smtClean="0"/>
              <a:t>Iné vektory rotácie loptičky, odrazy do strán</a:t>
            </a:r>
          </a:p>
          <a:p>
            <a:pPr lvl="1"/>
            <a:r>
              <a:rPr lang="sk-SK" sz="2600" dirty="0" smtClean="0"/>
              <a:t>Mohla by sa loptička silne rotujúca okolo zvislej osi po viacerých odrazoch vrátiť preto, že sa postupne otočí späť?</a:t>
            </a:r>
          </a:p>
          <a:p>
            <a:pPr lvl="1"/>
            <a:r>
              <a:rPr lang="sk-SK" sz="2600" dirty="0" smtClean="0"/>
              <a:t>Vtedy hrajú horný aj spodný </a:t>
            </a:r>
            <a:r>
              <a:rPr lang="sk-SK" sz="2600" smtClean="0"/>
              <a:t>odraz spolu...</a:t>
            </a:r>
            <a:endParaRPr lang="sk-SK" sz="2600" dirty="0" smtClean="0"/>
          </a:p>
          <a:p>
            <a:r>
              <a:rPr lang="sk-SK" sz="2800" dirty="0" smtClean="0"/>
              <a:t>Zamerať sa na nelineárne efekty, závislosť koeficientu odrazu od rýchlosti atď.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76247"/>
              </p:ext>
            </p:extLst>
          </p:nvPr>
        </p:nvGraphicFramePr>
        <p:xfrm>
          <a:off x="7435850" y="2133600"/>
          <a:ext cx="981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133600"/>
                        <a:ext cx="9810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počet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r>
              <a:rPr lang="sk-SK" sz="2800" dirty="0" smtClean="0"/>
              <a:t>Rýchlosti v základnej sústavy x-y označíme </a:t>
            </a:r>
            <a:r>
              <a:rPr lang="sk-SK" sz="2800" b="1" dirty="0" smtClean="0"/>
              <a:t>v</a:t>
            </a:r>
            <a:endParaRPr lang="sk-SK" sz="2800" dirty="0" smtClean="0"/>
          </a:p>
          <a:p>
            <a:r>
              <a:rPr lang="sk-SK" sz="2800" dirty="0" smtClean="0"/>
              <a:t>Rýchlosti v sústave pootočenej rovnobežne s druhou platňou označíme </a:t>
            </a:r>
            <a:r>
              <a:rPr lang="sk-SK" sz="2800" b="1" dirty="0" smtClean="0"/>
              <a:t>u</a:t>
            </a:r>
          </a:p>
          <a:p>
            <a:endParaRPr lang="sk-SK" sz="2800" b="1" dirty="0"/>
          </a:p>
          <a:p>
            <a:endParaRPr lang="sk-SK" sz="2800" b="1" dirty="0" smtClean="0"/>
          </a:p>
          <a:p>
            <a:endParaRPr lang="sk-SK" sz="2800" b="1" dirty="0"/>
          </a:p>
          <a:p>
            <a:endParaRPr lang="sk-SK" sz="2800" b="1" dirty="0" smtClean="0"/>
          </a:p>
          <a:p>
            <a:endParaRPr lang="sk-SK" sz="2800" b="1" dirty="0"/>
          </a:p>
          <a:p>
            <a:r>
              <a:rPr lang="sk-SK" sz="2800" dirty="0" smtClean="0"/>
              <a:t>V správnej sústave je odraz len zmena znamienka rýchlosti v smere y</a:t>
            </a:r>
            <a:endParaRPr lang="sk-SK" sz="24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Písanie rukou 7"/>
              <p14:cNvContentPartPr/>
              <p14:nvPr/>
            </p14:nvContentPartPr>
            <p14:xfrm>
              <a:off x="1770640" y="4542000"/>
              <a:ext cx="2388960" cy="7812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5160" y="4526160"/>
                <a:ext cx="240768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Písanie rukou 11"/>
              <p14:cNvContentPartPr/>
              <p14:nvPr/>
            </p14:nvContentPartPr>
            <p14:xfrm>
              <a:off x="3910480" y="4356960"/>
              <a:ext cx="221040" cy="350640"/>
            </p14:xfrm>
          </p:contentPart>
        </mc:Choice>
        <mc:Fallback xmlns="">
          <p:pic>
            <p:nvPicPr>
              <p:cNvPr id="12" name="Písanie rukou 1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96440" y="4347600"/>
                <a:ext cx="250920" cy="3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Písanie rukou 13"/>
              <p14:cNvContentPartPr/>
              <p14:nvPr/>
            </p14:nvContentPartPr>
            <p14:xfrm>
              <a:off x="1131640" y="3463080"/>
              <a:ext cx="715320" cy="1145160"/>
            </p14:xfrm>
          </p:contentPart>
        </mc:Choice>
        <mc:Fallback xmlns="">
          <p:pic>
            <p:nvPicPr>
              <p:cNvPr id="14" name="Písanie rukou 1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19400" y="3447240"/>
                <a:ext cx="733320" cy="11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" name="Písanie rukou 16"/>
              <p14:cNvContentPartPr/>
              <p14:nvPr/>
            </p14:nvContentPartPr>
            <p14:xfrm>
              <a:off x="1794760" y="2946840"/>
              <a:ext cx="43560" cy="1555920"/>
            </p14:xfrm>
          </p:contentPart>
        </mc:Choice>
        <mc:Fallback xmlns="">
          <p:pic>
            <p:nvPicPr>
              <p:cNvPr id="17" name="Písanie rukou 1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77840" y="2929920"/>
                <a:ext cx="74880" cy="158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" name="Písanie rukou 22"/>
              <p14:cNvContentPartPr/>
              <p14:nvPr/>
            </p14:nvContentPartPr>
            <p14:xfrm>
              <a:off x="1610440" y="2961600"/>
              <a:ext cx="531360" cy="207000"/>
            </p14:xfrm>
          </p:contentPart>
        </mc:Choice>
        <mc:Fallback xmlns="">
          <p:pic>
            <p:nvPicPr>
              <p:cNvPr id="23" name="Písanie rukou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94240" y="2945400"/>
                <a:ext cx="55656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Písanie rukou 23"/>
              <p14:cNvContentPartPr/>
              <p14:nvPr/>
            </p14:nvContentPartPr>
            <p14:xfrm>
              <a:off x="2632120" y="4763400"/>
              <a:ext cx="519840" cy="422640"/>
            </p14:xfrm>
          </p:contentPart>
        </mc:Choice>
        <mc:Fallback xmlns="">
          <p:pic>
            <p:nvPicPr>
              <p:cNvPr id="24" name="Písanie rukou 2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17720" y="4747920"/>
                <a:ext cx="537480" cy="4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6" name="Písanie rukou 25"/>
              <p14:cNvContentPartPr/>
              <p14:nvPr/>
            </p14:nvContentPartPr>
            <p14:xfrm>
              <a:off x="5253280" y="3928560"/>
              <a:ext cx="1769760" cy="1020240"/>
            </p14:xfrm>
          </p:contentPart>
        </mc:Choice>
        <mc:Fallback xmlns="">
          <p:pic>
            <p:nvPicPr>
              <p:cNvPr id="26" name="Písanie rukou 2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37440" y="3912720"/>
                <a:ext cx="1802160" cy="10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" name="Písanie rukou 30"/>
              <p14:cNvContentPartPr/>
              <p14:nvPr/>
            </p14:nvContentPartPr>
            <p14:xfrm>
              <a:off x="5898040" y="4853400"/>
              <a:ext cx="671760" cy="29556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881120" y="4836840"/>
                <a:ext cx="69192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" name="Písanie rukou 33"/>
              <p14:cNvContentPartPr/>
              <p14:nvPr/>
            </p14:nvContentPartPr>
            <p14:xfrm>
              <a:off x="5281720" y="2551920"/>
              <a:ext cx="1095480" cy="1336320"/>
            </p14:xfrm>
          </p:contentPart>
        </mc:Choice>
        <mc:Fallback xmlns="">
          <p:pic>
            <p:nvPicPr>
              <p:cNvPr id="34" name="Písanie rukou 3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265160" y="2535720"/>
                <a:ext cx="1128600" cy="13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8" name="Písanie rukou 37"/>
              <p14:cNvContentPartPr/>
              <p14:nvPr/>
            </p14:nvContentPartPr>
            <p14:xfrm>
              <a:off x="5652160" y="3485040"/>
              <a:ext cx="371160" cy="47880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35960" y="3468840"/>
                <a:ext cx="396720" cy="50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21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chod medzi súradnicami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62850"/>
              </p:ext>
            </p:extLst>
          </p:nvPr>
        </p:nvGraphicFramePr>
        <p:xfrm>
          <a:off x="1835696" y="2204864"/>
          <a:ext cx="4608513" cy="323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409400" imgH="990360" progId="Equation.DSMT4">
                  <p:embed/>
                </p:oleObj>
              </mc:Choice>
              <mc:Fallback>
                <p:oleObj name="Equation" r:id="rId3" imgW="1409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2204864"/>
                        <a:ext cx="4608513" cy="323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24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va odrazy za seb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r>
              <a:rPr lang="sk-SK" sz="2600" dirty="0" smtClean="0"/>
              <a:t>Začnem s rýchlosťou </a:t>
            </a:r>
            <a:r>
              <a:rPr lang="sk-SK" sz="2600" b="1" dirty="0"/>
              <a:t>v= </a:t>
            </a:r>
            <a:r>
              <a:rPr lang="sk-SK" sz="2600" b="1" dirty="0" err="1" smtClean="0"/>
              <a:t>v</a:t>
            </a:r>
            <a:r>
              <a:rPr lang="sk-SK" sz="2600" b="1" baseline="-25000" dirty="0" err="1" smtClean="0"/>
              <a:t>x</a:t>
            </a:r>
            <a:endParaRPr lang="sk-SK" sz="2600" dirty="0"/>
          </a:p>
          <a:p>
            <a:r>
              <a:rPr lang="sk-SK" sz="2600" dirty="0"/>
              <a:t>P</a:t>
            </a:r>
            <a:r>
              <a:rPr lang="sk-SK" sz="2600" dirty="0" smtClean="0"/>
              <a:t>repíšem do </a:t>
            </a:r>
            <a:r>
              <a:rPr lang="sk-SK" sz="2600" b="1" dirty="0" smtClean="0"/>
              <a:t>u</a:t>
            </a:r>
            <a:r>
              <a:rPr lang="sk-SK" sz="2600" dirty="0" smtClean="0"/>
              <a:t>, zmením znamienko </a:t>
            </a:r>
            <a:r>
              <a:rPr lang="sk-SK" sz="2600" b="1" dirty="0" err="1" smtClean="0"/>
              <a:t>u</a:t>
            </a:r>
            <a:r>
              <a:rPr lang="sk-SK" sz="2600" b="1" baseline="-25000" dirty="0" err="1" smtClean="0"/>
              <a:t>y</a:t>
            </a:r>
            <a:endParaRPr lang="sk-SK" sz="2600" dirty="0"/>
          </a:p>
          <a:p>
            <a:r>
              <a:rPr lang="sk-SK" sz="2600" dirty="0"/>
              <a:t>P</a:t>
            </a:r>
            <a:r>
              <a:rPr lang="sk-SK" sz="2600" dirty="0" smtClean="0"/>
              <a:t>repíšem do </a:t>
            </a:r>
            <a:r>
              <a:rPr lang="sk-SK" sz="2600" b="1" dirty="0" smtClean="0"/>
              <a:t>v</a:t>
            </a:r>
            <a:r>
              <a:rPr lang="sk-SK" sz="2600" dirty="0" smtClean="0"/>
              <a:t>, zmením znamienko </a:t>
            </a:r>
            <a:r>
              <a:rPr lang="sk-SK" sz="2600" b="1" dirty="0" smtClean="0"/>
              <a:t>v</a:t>
            </a:r>
            <a:r>
              <a:rPr lang="sk-SK" sz="2600" b="1" baseline="-25000" dirty="0" smtClean="0"/>
              <a:t>y</a:t>
            </a:r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r>
              <a:rPr lang="sk-SK" sz="2600" dirty="0" smtClean="0"/>
              <a:t>Využívam pritom goniometrické súčtové vzorce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6235"/>
              </p:ext>
            </p:extLst>
          </p:nvPr>
        </p:nvGraphicFramePr>
        <p:xfrm>
          <a:off x="2814637" y="3140968"/>
          <a:ext cx="2905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4637" y="3140968"/>
                        <a:ext cx="290512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1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eľa odrazov za seb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r>
              <a:rPr lang="sk-SK" sz="2600" dirty="0" smtClean="0"/>
              <a:t>Celý systém sa zastaví, ak </a:t>
            </a:r>
            <a:r>
              <a:rPr lang="sk-SK" sz="2600" b="1" dirty="0" err="1" smtClean="0"/>
              <a:t>v</a:t>
            </a:r>
            <a:r>
              <a:rPr lang="sk-SK" sz="2600" b="1" baseline="-25000" dirty="0" err="1" smtClean="0"/>
              <a:t>x</a:t>
            </a:r>
            <a:r>
              <a:rPr lang="sk-SK" sz="2600" dirty="0" smtClean="0"/>
              <a:t> </a:t>
            </a:r>
            <a:r>
              <a:rPr lang="sk-SK" sz="2600" dirty="0"/>
              <a:t>b</a:t>
            </a:r>
            <a:r>
              <a:rPr lang="sk-SK" sz="2600" dirty="0" smtClean="0"/>
              <a:t>ude záporné </a:t>
            </a:r>
          </a:p>
          <a:p>
            <a:r>
              <a:rPr lang="sk-SK" sz="2600" dirty="0" smtClean="0"/>
              <a:t>To sa stane pre</a:t>
            </a:r>
            <a:endParaRPr lang="en-US" sz="2600" dirty="0" smtClean="0"/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/>
          </a:p>
          <a:p>
            <a:r>
              <a:rPr lang="en-US" sz="2600" dirty="0" err="1" smtClean="0"/>
              <a:t>Lopti</a:t>
            </a:r>
            <a:r>
              <a:rPr lang="sk-SK" sz="2600" dirty="0" err="1" smtClean="0"/>
              <a:t>čka</a:t>
            </a:r>
            <a:r>
              <a:rPr lang="sk-SK" sz="2600" dirty="0" smtClean="0"/>
              <a:t> sa po </a:t>
            </a:r>
            <a:r>
              <a:rPr lang="sk-SK" sz="2600" b="1" dirty="0" smtClean="0"/>
              <a:t>k</a:t>
            </a:r>
            <a:r>
              <a:rPr lang="sk-SK" sz="2600" dirty="0" smtClean="0"/>
              <a:t> odrazoch začne vracať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88329"/>
              </p:ext>
            </p:extLst>
          </p:nvPr>
        </p:nvGraphicFramePr>
        <p:xfrm>
          <a:off x="2327275" y="1730375"/>
          <a:ext cx="33623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1730375"/>
                        <a:ext cx="336232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6171"/>
              </p:ext>
            </p:extLst>
          </p:nvPr>
        </p:nvGraphicFramePr>
        <p:xfrm>
          <a:off x="3219449" y="4293096"/>
          <a:ext cx="1577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49" y="4293096"/>
                        <a:ext cx="15779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4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Loptička s rotáci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ekonečne pružná loptička s polomerom </a:t>
            </a:r>
            <a:r>
              <a:rPr lang="sk-SK" sz="2800" b="1" dirty="0" smtClean="0"/>
              <a:t>r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>
                <a:sym typeface="Wingdings" panose="05000000000000000000" pitchFamily="2" charset="2"/>
              </a:rPr>
              <a:t>Čo sa deje s rýchlosťou pohybu a rotácie loptičky po odraze?</a:t>
            </a:r>
            <a:endParaRPr lang="sk-SK" sz="26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Písanie rukou 4"/>
              <p14:cNvContentPartPr/>
              <p14:nvPr/>
            </p14:nvContentPartPr>
            <p14:xfrm>
              <a:off x="981160" y="5814240"/>
              <a:ext cx="6496560" cy="149400"/>
            </p14:xfrm>
          </p:contentPart>
        </mc:Choice>
        <mc:Fallback xmlns="">
          <p:pic>
            <p:nvPicPr>
              <p:cNvPr id="5" name="Písanie rukou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0000" y="5809920"/>
                <a:ext cx="653616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Písanie rukou 9"/>
              <p14:cNvContentPartPr/>
              <p14:nvPr/>
            </p14:nvContentPartPr>
            <p14:xfrm>
              <a:off x="3182184" y="3836078"/>
              <a:ext cx="306360" cy="1798560"/>
            </p14:xfrm>
          </p:contentPart>
        </mc:Choice>
        <mc:Fallback xmlns="">
          <p:pic>
            <p:nvPicPr>
              <p:cNvPr id="10" name="Písanie rukou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59144" y="3819158"/>
                <a:ext cx="333720" cy="18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Písanie rukou 14"/>
              <p14:cNvContentPartPr/>
              <p14:nvPr/>
            </p14:nvContentPartPr>
            <p14:xfrm>
              <a:off x="3147624" y="3762998"/>
              <a:ext cx="54000" cy="25920"/>
            </p14:xfrm>
          </p:contentPart>
        </mc:Choice>
        <mc:Fallback xmlns="">
          <p:pic>
            <p:nvPicPr>
              <p:cNvPr id="15" name="Písanie rukou 1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7955" y="3743198"/>
                <a:ext cx="93695" cy="6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" name="Písanie rukou 30"/>
              <p14:cNvContentPartPr/>
              <p14:nvPr/>
            </p14:nvContentPartPr>
            <p14:xfrm>
              <a:off x="3111624" y="4637078"/>
              <a:ext cx="1979640" cy="104220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94347" y="4618358"/>
                <a:ext cx="2019953" cy="10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3" name="Písanie rukou 32"/>
              <p14:cNvContentPartPr/>
              <p14:nvPr/>
            </p14:nvContentPartPr>
            <p14:xfrm>
              <a:off x="2627784" y="3331718"/>
              <a:ext cx="1205640" cy="892440"/>
            </p14:xfrm>
          </p:contentPart>
        </mc:Choice>
        <mc:Fallback xmlns="">
          <p:pic>
            <p:nvPicPr>
              <p:cNvPr id="33" name="Písanie rukou 3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04024" y="3307238"/>
                <a:ext cx="1253160" cy="9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Písanie rukou 7"/>
              <p14:cNvContentPartPr/>
              <p14:nvPr/>
            </p14:nvContentPartPr>
            <p14:xfrm>
              <a:off x="2066200" y="2965920"/>
              <a:ext cx="868320" cy="118368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57560" y="2948280"/>
                <a:ext cx="883080" cy="12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Písanie rukou 10"/>
              <p14:cNvContentPartPr/>
              <p14:nvPr/>
            </p14:nvContentPartPr>
            <p14:xfrm>
              <a:off x="1440160" y="3107400"/>
              <a:ext cx="433440" cy="307440"/>
            </p14:xfrm>
          </p:contentPart>
        </mc:Choice>
        <mc:Fallback xmlns="">
          <p:pic>
            <p:nvPicPr>
              <p:cNvPr id="11" name="Písanie rukou 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23240" y="3090120"/>
                <a:ext cx="46800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Písanie rukou 17"/>
              <p14:cNvContentPartPr/>
              <p14:nvPr/>
            </p14:nvContentPartPr>
            <p14:xfrm>
              <a:off x="3180760" y="3730200"/>
              <a:ext cx="2394720" cy="61920"/>
            </p14:xfrm>
          </p:contentPart>
        </mc:Choice>
        <mc:Fallback xmlns="">
          <p:pic>
            <p:nvPicPr>
              <p:cNvPr id="18" name="Písanie rukou 1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66720" y="3716160"/>
                <a:ext cx="242316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Písanie rukou 18"/>
              <p14:cNvContentPartPr/>
              <p14:nvPr/>
            </p14:nvContentPartPr>
            <p14:xfrm>
              <a:off x="2730760" y="3775920"/>
              <a:ext cx="234360" cy="159120"/>
            </p14:xfrm>
          </p:contentPart>
        </mc:Choice>
        <mc:Fallback xmlns="">
          <p:pic>
            <p:nvPicPr>
              <p:cNvPr id="19" name="Písanie rukou 1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16720" y="3761520"/>
                <a:ext cx="25164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" name="Písanie rukou 19"/>
              <p14:cNvContentPartPr/>
              <p14:nvPr/>
            </p14:nvContentPartPr>
            <p14:xfrm>
              <a:off x="6629920" y="4942320"/>
              <a:ext cx="360" cy="360"/>
            </p14:xfrm>
          </p:contentPart>
        </mc:Choice>
        <mc:Fallback xmlns="">
          <p:pic>
            <p:nvPicPr>
              <p:cNvPr id="20" name="Písanie rukou 1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617320" y="4929720"/>
                <a:ext cx="2556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" name="Písanie rukou 21"/>
              <p14:cNvContentPartPr/>
              <p14:nvPr/>
            </p14:nvContentPartPr>
            <p14:xfrm>
              <a:off x="5339320" y="3611760"/>
              <a:ext cx="357840" cy="349560"/>
            </p14:xfrm>
          </p:contentPart>
        </mc:Choice>
        <mc:Fallback xmlns="">
          <p:pic>
            <p:nvPicPr>
              <p:cNvPr id="22" name="Písanie rukou 2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28160" y="3597720"/>
                <a:ext cx="383400" cy="37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5" name="Písanie rukou 24"/>
              <p14:cNvContentPartPr/>
              <p14:nvPr/>
            </p14:nvContentPartPr>
            <p14:xfrm>
              <a:off x="4234480" y="3075360"/>
              <a:ext cx="462600" cy="477720"/>
            </p14:xfrm>
          </p:contentPart>
        </mc:Choice>
        <mc:Fallback xmlns="">
          <p:pic>
            <p:nvPicPr>
              <p:cNvPr id="25" name="Písanie rukou 2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220080" y="3060960"/>
                <a:ext cx="488880" cy="5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37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y pôsobiace na loptič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ôsobí kolmá sila od podložky a sila </a:t>
            </a:r>
            <a:r>
              <a:rPr lang="sk-SK" sz="2800" dirty="0" smtClean="0"/>
              <a:t>trenia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Odraz od spodnej platne</a:t>
            </a:r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Písanie rukou 6"/>
              <p14:cNvContentPartPr/>
              <p14:nvPr/>
            </p14:nvContentPartPr>
            <p14:xfrm>
              <a:off x="1060360" y="5540280"/>
              <a:ext cx="5990760" cy="137160"/>
            </p14:xfrm>
          </p:contentPart>
        </mc:Choice>
        <mc:Fallback xmlns="">
          <p:pic>
            <p:nvPicPr>
              <p:cNvPr id="7" name="Písanie rukou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1720" y="5525520"/>
                <a:ext cx="601524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5" name="Písanie rukou 34"/>
              <p14:cNvContentPartPr/>
              <p14:nvPr/>
            </p14:nvContentPartPr>
            <p14:xfrm>
              <a:off x="5799760" y="3586560"/>
              <a:ext cx="326520" cy="265680"/>
            </p14:xfrm>
          </p:contentPart>
        </mc:Choice>
        <mc:Fallback xmlns="">
          <p:pic>
            <p:nvPicPr>
              <p:cNvPr id="35" name="Písanie rukou 3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83560" y="3570360"/>
                <a:ext cx="35892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7" name="Písanie rukou 36"/>
              <p14:cNvContentPartPr/>
              <p14:nvPr/>
            </p14:nvContentPartPr>
            <p14:xfrm>
              <a:off x="5821720" y="3685560"/>
              <a:ext cx="242640" cy="1001520"/>
            </p14:xfrm>
          </p:contentPart>
        </mc:Choice>
        <mc:Fallback xmlns="">
          <p:pic>
            <p:nvPicPr>
              <p:cNvPr id="37" name="Písanie rukou 3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10200" y="3669000"/>
                <a:ext cx="270720" cy="10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8" name="Písanie rukou 37"/>
              <p14:cNvContentPartPr/>
              <p14:nvPr/>
            </p14:nvContentPartPr>
            <p14:xfrm>
              <a:off x="6149320" y="4146720"/>
              <a:ext cx="460800" cy="20484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32400" y="4130880"/>
                <a:ext cx="49464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9" name="Písanie rukou 68"/>
              <p14:cNvContentPartPr/>
              <p14:nvPr/>
            </p14:nvContentPartPr>
            <p14:xfrm>
              <a:off x="2154400" y="5462520"/>
              <a:ext cx="2127960" cy="703080"/>
            </p14:xfrm>
          </p:contentPart>
        </mc:Choice>
        <mc:Fallback xmlns="">
          <p:pic>
            <p:nvPicPr>
              <p:cNvPr id="69" name="Písanie rukou 6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50080" y="5447040"/>
                <a:ext cx="2146320" cy="72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9" name="Písanie rukou 78"/>
              <p14:cNvContentPartPr/>
              <p14:nvPr/>
            </p14:nvContentPartPr>
            <p14:xfrm>
              <a:off x="765520" y="6045720"/>
              <a:ext cx="387360" cy="558000"/>
            </p14:xfrm>
          </p:contentPart>
        </mc:Choice>
        <mc:Fallback xmlns="">
          <p:pic>
            <p:nvPicPr>
              <p:cNvPr id="79" name="Písanie rukou 7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9680" y="6030240"/>
                <a:ext cx="414360" cy="57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0" name="Písanie rukou 79"/>
              <p14:cNvContentPartPr/>
              <p14:nvPr/>
            </p14:nvContentPartPr>
            <p14:xfrm>
              <a:off x="1310920" y="6250920"/>
              <a:ext cx="144360" cy="65880"/>
            </p14:xfrm>
          </p:contentPart>
        </mc:Choice>
        <mc:Fallback xmlns="">
          <p:pic>
            <p:nvPicPr>
              <p:cNvPr id="80" name="Písanie rukou 7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295440" y="6242640"/>
                <a:ext cx="16416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Písanie rukou 80"/>
              <p14:cNvContentPartPr/>
              <p14:nvPr/>
            </p14:nvContentPartPr>
            <p14:xfrm>
              <a:off x="994840" y="6371160"/>
              <a:ext cx="141480" cy="288360"/>
            </p14:xfrm>
          </p:contentPart>
        </mc:Choice>
        <mc:Fallback xmlns="">
          <p:pic>
            <p:nvPicPr>
              <p:cNvPr id="81" name="Písanie rukou 8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89440" y="6363240"/>
                <a:ext cx="15012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3" name="Písanie rukou 82"/>
              <p14:cNvContentPartPr/>
              <p14:nvPr/>
            </p14:nvContentPartPr>
            <p14:xfrm>
              <a:off x="1515040" y="6162720"/>
              <a:ext cx="521280" cy="377640"/>
            </p14:xfrm>
          </p:contentPart>
        </mc:Choice>
        <mc:Fallback xmlns="">
          <p:pic>
            <p:nvPicPr>
              <p:cNvPr id="83" name="Písanie rukou 8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99200" y="6154080"/>
                <a:ext cx="54468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6" name="Písanie rukou 85"/>
              <p14:cNvContentPartPr/>
              <p14:nvPr/>
            </p14:nvContentPartPr>
            <p14:xfrm>
              <a:off x="1957120" y="6245520"/>
              <a:ext cx="268560" cy="198720"/>
            </p14:xfrm>
          </p:contentPart>
        </mc:Choice>
        <mc:Fallback xmlns="">
          <p:pic>
            <p:nvPicPr>
              <p:cNvPr id="86" name="Písanie rukou 8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944880" y="6230040"/>
                <a:ext cx="286920" cy="22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9" name="Písanie rukou 88"/>
              <p14:cNvContentPartPr/>
              <p14:nvPr/>
            </p14:nvContentPartPr>
            <p14:xfrm>
              <a:off x="2932000" y="2945760"/>
              <a:ext cx="2622600" cy="2655720"/>
            </p14:xfrm>
          </p:contentPart>
        </mc:Choice>
        <mc:Fallback xmlns="">
          <p:pic>
            <p:nvPicPr>
              <p:cNvPr id="89" name="Písanie rukou 88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17960" y="2931360"/>
                <a:ext cx="2652120" cy="268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0" name="Písanie rukou 109"/>
              <p14:cNvContentPartPr/>
              <p14:nvPr/>
            </p14:nvContentPartPr>
            <p14:xfrm>
              <a:off x="6454960" y="5065440"/>
              <a:ext cx="251280" cy="461880"/>
            </p14:xfrm>
          </p:contentPart>
        </mc:Choice>
        <mc:Fallback xmlns="">
          <p:pic>
            <p:nvPicPr>
              <p:cNvPr id="110" name="Písanie rukou 10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445240" y="5048160"/>
                <a:ext cx="276120" cy="49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1" name="Písanie rukou 110"/>
              <p14:cNvContentPartPr/>
              <p14:nvPr/>
            </p14:nvContentPartPr>
            <p14:xfrm>
              <a:off x="6535600" y="5297640"/>
              <a:ext cx="254880" cy="52920"/>
            </p14:xfrm>
          </p:contentPart>
        </mc:Choice>
        <mc:Fallback xmlns="">
          <p:pic>
            <p:nvPicPr>
              <p:cNvPr id="111" name="Písanie rukou 110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18680" y="5280720"/>
                <a:ext cx="285840" cy="8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2" name="Písanie rukou 111"/>
              <p14:cNvContentPartPr/>
              <p14:nvPr/>
            </p14:nvContentPartPr>
            <p14:xfrm>
              <a:off x="7027000" y="5028720"/>
              <a:ext cx="512280" cy="420840"/>
            </p14:xfrm>
          </p:contentPart>
        </mc:Choice>
        <mc:Fallback xmlns="">
          <p:pic>
            <p:nvPicPr>
              <p:cNvPr id="112" name="Písanie rukou 11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010080" y="5011800"/>
                <a:ext cx="541800" cy="45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3" name="Písanie rukou 112"/>
              <p14:cNvContentPartPr/>
              <p14:nvPr/>
            </p14:nvContentPartPr>
            <p14:xfrm>
              <a:off x="7049680" y="5020800"/>
              <a:ext cx="175680" cy="16920"/>
            </p14:xfrm>
          </p:contentPart>
        </mc:Choice>
        <mc:Fallback xmlns="">
          <p:pic>
            <p:nvPicPr>
              <p:cNvPr id="113" name="Písanie rukou 112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041400" y="5008920"/>
                <a:ext cx="187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6" name="Písanie rukou 115"/>
              <p14:cNvContentPartPr/>
              <p14:nvPr/>
            </p14:nvContentPartPr>
            <p14:xfrm>
              <a:off x="4136920" y="4185600"/>
              <a:ext cx="65160" cy="60120"/>
            </p14:xfrm>
          </p:contentPart>
        </mc:Choice>
        <mc:Fallback xmlns="">
          <p:pic>
            <p:nvPicPr>
              <p:cNvPr id="116" name="Písanie rukou 115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120360" y="4173000"/>
                <a:ext cx="9828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7" name="Písanie rukou 116"/>
              <p14:cNvContentPartPr/>
              <p14:nvPr/>
            </p14:nvContentPartPr>
            <p14:xfrm>
              <a:off x="5554240" y="5058960"/>
              <a:ext cx="645840" cy="410760"/>
            </p14:xfrm>
          </p:contentPart>
        </mc:Choice>
        <mc:Fallback xmlns="">
          <p:pic>
            <p:nvPicPr>
              <p:cNvPr id="117" name="Písanie rukou 116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37680" y="5045280"/>
                <a:ext cx="66564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Písanie rukou 118"/>
              <p14:cNvContentPartPr/>
              <p14:nvPr/>
            </p14:nvContentPartPr>
            <p14:xfrm>
              <a:off x="4073920" y="4491600"/>
              <a:ext cx="289800" cy="975960"/>
            </p14:xfrm>
          </p:contentPart>
        </mc:Choice>
        <mc:Fallback xmlns="">
          <p:pic>
            <p:nvPicPr>
              <p:cNvPr id="119" name="Písanie rukou 11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58440" y="4476120"/>
                <a:ext cx="318600" cy="10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5" name="Písanie rukou 124"/>
              <p14:cNvContentPartPr/>
              <p14:nvPr/>
            </p14:nvContentPartPr>
            <p14:xfrm>
              <a:off x="4383520" y="4726680"/>
              <a:ext cx="209880" cy="82440"/>
            </p14:xfrm>
          </p:contentPart>
        </mc:Choice>
        <mc:Fallback xmlns="">
          <p:pic>
            <p:nvPicPr>
              <p:cNvPr id="125" name="Písanie rukou 124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374520" y="4717680"/>
                <a:ext cx="22212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6" name="Písanie rukou 125"/>
              <p14:cNvContentPartPr/>
              <p14:nvPr/>
            </p14:nvContentPartPr>
            <p14:xfrm>
              <a:off x="4389280" y="4806240"/>
              <a:ext cx="67680" cy="235080"/>
            </p14:xfrm>
          </p:contentPart>
        </mc:Choice>
        <mc:Fallback xmlns="">
          <p:pic>
            <p:nvPicPr>
              <p:cNvPr id="126" name="Písanie rukou 125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374160" y="4795080"/>
                <a:ext cx="9180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9" name="Písanie rukou 128"/>
              <p14:cNvContentPartPr/>
              <p14:nvPr/>
            </p14:nvContentPartPr>
            <p14:xfrm>
              <a:off x="4428520" y="4852680"/>
              <a:ext cx="432000" cy="209880"/>
            </p14:xfrm>
          </p:contentPart>
        </mc:Choice>
        <mc:Fallback xmlns="">
          <p:pic>
            <p:nvPicPr>
              <p:cNvPr id="129" name="Písanie rukou 128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17720" y="4837920"/>
                <a:ext cx="44604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" name="Písanie rukou 5"/>
              <p14:cNvContentPartPr/>
              <p14:nvPr/>
            </p14:nvContentPartPr>
            <p14:xfrm>
              <a:off x="4177960" y="4212600"/>
              <a:ext cx="1018440" cy="34920"/>
            </p14:xfrm>
          </p:contentPart>
        </mc:Choice>
        <mc:Fallback xmlns="">
          <p:pic>
            <p:nvPicPr>
              <p:cNvPr id="6" name="Písanie rukou 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162120" y="4197480"/>
                <a:ext cx="104328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" name="Písanie rukou 11"/>
              <p14:cNvContentPartPr/>
              <p14:nvPr/>
            </p14:nvContentPartPr>
            <p14:xfrm>
              <a:off x="4345000" y="3655320"/>
              <a:ext cx="898200" cy="657720"/>
            </p14:xfrm>
          </p:contentPart>
        </mc:Choice>
        <mc:Fallback xmlns="">
          <p:pic>
            <p:nvPicPr>
              <p:cNvPr id="12" name="Písanie rukou 1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330240" y="3640920"/>
                <a:ext cx="927720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5" name="Písanie rukou 14"/>
              <p14:cNvContentPartPr/>
              <p14:nvPr/>
            </p14:nvContentPartPr>
            <p14:xfrm>
              <a:off x="1221640" y="6115920"/>
              <a:ext cx="261000" cy="321120"/>
            </p14:xfrm>
          </p:contentPart>
        </mc:Choice>
        <mc:Fallback xmlns="">
          <p:pic>
            <p:nvPicPr>
              <p:cNvPr id="15" name="Písanie rukou 14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206160" y="6100440"/>
                <a:ext cx="291960" cy="35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87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y pôsobiace na loptič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čas trvania zrážky (čas </a:t>
            </a:r>
            <a:r>
              <a:rPr lang="sk-SK" sz="2800" b="1" dirty="0" smtClean="0"/>
              <a:t>t</a:t>
            </a:r>
            <a:r>
              <a:rPr lang="sk-SK" sz="2800" dirty="0" smtClean="0"/>
              <a:t>) sa musí zvislá rýchlosť zmeniť na opačnú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a ten čas trecia sila zmení vodorovnú rýchlosť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44072"/>
              </p:ext>
            </p:extLst>
          </p:nvPr>
        </p:nvGraphicFramePr>
        <p:xfrm>
          <a:off x="2564606" y="2608069"/>
          <a:ext cx="34051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4606" y="2608069"/>
                        <a:ext cx="34051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4178"/>
              </p:ext>
            </p:extLst>
          </p:nvPr>
        </p:nvGraphicFramePr>
        <p:xfrm>
          <a:off x="2146300" y="4621213"/>
          <a:ext cx="419258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4621213"/>
                        <a:ext cx="4192588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046</TotalTime>
  <Words>714</Words>
  <Application>Microsoft Office PowerPoint</Application>
  <PresentationFormat>Prezentácia na obrazovke (4:3)</PresentationFormat>
  <Paragraphs>160</Paragraphs>
  <Slides>25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25</vt:i4>
      </vt:variant>
    </vt:vector>
  </HeadingPairs>
  <TitlesOfParts>
    <vt:vector size="28" baseType="lpstr">
      <vt:lpstr>Susediace</vt:lpstr>
      <vt:lpstr>Equation</vt:lpstr>
      <vt:lpstr>MathType 6.0 Equation</vt:lpstr>
      <vt:lpstr>  4. Skákalka</vt:lpstr>
      <vt:lpstr>Teoretické cvičenie</vt:lpstr>
      <vt:lpstr>Výpočet</vt:lpstr>
      <vt:lpstr>Prechod medzi súradnicami</vt:lpstr>
      <vt:lpstr>Dva odrazy za sebou</vt:lpstr>
      <vt:lpstr>Veľa odrazov za sebou</vt:lpstr>
      <vt:lpstr>Loptička s rotáciou</vt:lpstr>
      <vt:lpstr>Sily pôsobiace na loptičku</vt:lpstr>
      <vt:lpstr>Sily pôsobiace na loptičku</vt:lpstr>
      <vt:lpstr>Zmena otáčania</vt:lpstr>
      <vt:lpstr>Prešmykovanie</vt:lpstr>
      <vt:lpstr>Dosadenie</vt:lpstr>
      <vt:lpstr>Zastavené prešmykovanie</vt:lpstr>
      <vt:lpstr>Odraz od hornej platne</vt:lpstr>
      <vt:lpstr>Odraz od hornej platne</vt:lpstr>
      <vt:lpstr>Postup riešenia</vt:lpstr>
      <vt:lpstr>Paralelné platne</vt:lpstr>
      <vt:lpstr>Paralelné platne – jeden odraz</vt:lpstr>
      <vt:lpstr>Paralelné platne</vt:lpstr>
      <vt:lpstr>Zastavené prešmykovanie</vt:lpstr>
      <vt:lpstr>Paralelné platne</vt:lpstr>
      <vt:lpstr>Závery z výpočtov</vt:lpstr>
      <vt:lpstr>Čo s úlohou? - Minimum</vt:lpstr>
      <vt:lpstr>Čo s úlohou? – vyšší level</vt:lpstr>
      <vt:lpstr>Čo s úlohou? – vychytávk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57</cp:revision>
  <dcterms:created xsi:type="dcterms:W3CDTF">2013-11-03T18:30:09Z</dcterms:created>
  <dcterms:modified xsi:type="dcterms:W3CDTF">2015-09-23T14:54:23Z</dcterms:modified>
</cp:coreProperties>
</file>